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68575E2D" w14:textId="4F35F811" w:rsidR="005F6E34" w:rsidRPr="005F6E34" w:rsidRDefault="005F6E34" w:rsidP="00D3012F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36"/>
          <w:szCs w:val="36"/>
        </w:rPr>
      </w:pPr>
      <w:r w:rsidRPr="005F6E34">
        <w:rPr>
          <w:rFonts w:ascii="Times New Roman" w:eastAsia="Times New Roman" w:hAnsi="Times New Roman" w:cs="Times New Roman"/>
          <w:b/>
          <w:sz w:val="36"/>
          <w:szCs w:val="36"/>
        </w:rPr>
        <w:t xml:space="preserve">MA TRẬN, ĐẶC TẢ ĐỀ KIỂM TRA CUỐI KỲ I TOÁN 6 </w:t>
      </w:r>
    </w:p>
    <w:p w14:paraId="769B473C" w14:textId="77777777" w:rsidR="00D3012F" w:rsidRPr="00D3012F" w:rsidRDefault="00D3012F" w:rsidP="00D3012F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</w:rPr>
      </w:pPr>
      <w:r w:rsidRPr="00D3012F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>MÔN TOÁN 6</w:t>
      </w:r>
    </w:p>
    <w:tbl>
      <w:tblPr>
        <w:tblW w:w="0" w:type="auto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551"/>
        <w:gridCol w:w="1556"/>
        <w:gridCol w:w="2897"/>
        <w:gridCol w:w="1147"/>
        <w:gridCol w:w="750"/>
        <w:gridCol w:w="873"/>
        <w:gridCol w:w="750"/>
        <w:gridCol w:w="819"/>
        <w:gridCol w:w="763"/>
        <w:gridCol w:w="819"/>
        <w:gridCol w:w="685"/>
        <w:gridCol w:w="819"/>
        <w:gridCol w:w="497"/>
        <w:gridCol w:w="933"/>
      </w:tblGrid>
      <w:tr w:rsidR="008E686A" w:rsidRPr="00D3012F" w14:paraId="78DDC951" w14:textId="77777777" w:rsidTr="00D3012F">
        <w:trPr>
          <w:trHeight w:val="308"/>
        </w:trPr>
        <w:tc>
          <w:tcPr>
            <w:tcW w:w="0" w:type="auto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14:paraId="3E08ACFA" w14:textId="77777777" w:rsidR="00D3012F" w:rsidRPr="00D3012F" w:rsidRDefault="00D3012F" w:rsidP="00D3012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3012F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  <w:t>TT</w:t>
            </w:r>
          </w:p>
        </w:tc>
        <w:tc>
          <w:tcPr>
            <w:tcW w:w="0" w:type="auto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14:paraId="6DE0C71D" w14:textId="77777777" w:rsidR="00D3012F" w:rsidRPr="00D3012F" w:rsidRDefault="008E686A" w:rsidP="00D3012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  <w:t>Chủ đề</w:t>
            </w:r>
          </w:p>
        </w:tc>
        <w:tc>
          <w:tcPr>
            <w:tcW w:w="0" w:type="auto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14:paraId="63438AA2" w14:textId="77777777" w:rsidR="00D3012F" w:rsidRPr="00D3012F" w:rsidRDefault="008E686A" w:rsidP="00D3012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  <w:t>Nội dung</w:t>
            </w:r>
          </w:p>
        </w:tc>
        <w:tc>
          <w:tcPr>
            <w:tcW w:w="0" w:type="auto"/>
            <w:gridSpan w:val="8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14:paraId="312A66A8" w14:textId="77777777" w:rsidR="00D3012F" w:rsidRPr="00D3012F" w:rsidRDefault="008E686A" w:rsidP="008E686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  <w:t>M</w:t>
            </w:r>
            <w:r w:rsidR="00D3012F" w:rsidRPr="00D3012F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  <w:t xml:space="preserve">ức độ </w:t>
            </w: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  <w:t>đánh giá</w:t>
            </w:r>
          </w:p>
        </w:tc>
        <w:tc>
          <w:tcPr>
            <w:tcW w:w="0" w:type="auto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14:paraId="42B113E5" w14:textId="77777777" w:rsidR="00D3012F" w:rsidRPr="00D3012F" w:rsidRDefault="00D3012F" w:rsidP="00D3012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3012F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  <w:t>Tổng Số </w:t>
            </w:r>
          </w:p>
        </w:tc>
        <w:tc>
          <w:tcPr>
            <w:tcW w:w="0" w:type="auto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14:paraId="1E55225E" w14:textId="77777777" w:rsidR="00D3012F" w:rsidRPr="00D3012F" w:rsidRDefault="00D3012F" w:rsidP="00D3012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3012F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  <w:t>% tổng</w:t>
            </w:r>
          </w:p>
          <w:p w14:paraId="43143263" w14:textId="77777777" w:rsidR="00D3012F" w:rsidRPr="00D3012F" w:rsidRDefault="00D3012F" w:rsidP="00D3012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3012F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  <w:t>điểm</w:t>
            </w:r>
          </w:p>
        </w:tc>
      </w:tr>
      <w:tr w:rsidR="00B74414" w:rsidRPr="00D3012F" w14:paraId="6559257F" w14:textId="77777777" w:rsidTr="00D3012F">
        <w:trPr>
          <w:trHeight w:val="283"/>
        </w:trPr>
        <w:tc>
          <w:tcPr>
            <w:tcW w:w="0" w:type="auto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6F8121F5" w14:textId="77777777" w:rsidR="00D3012F" w:rsidRPr="00D3012F" w:rsidRDefault="00D3012F" w:rsidP="00D3012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4800A5D2" w14:textId="77777777" w:rsidR="00D3012F" w:rsidRPr="00D3012F" w:rsidRDefault="00D3012F" w:rsidP="00D3012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5BE63FD4" w14:textId="77777777" w:rsidR="00D3012F" w:rsidRPr="00D3012F" w:rsidRDefault="00D3012F" w:rsidP="00D3012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14:paraId="2B2BA05A" w14:textId="77777777" w:rsidR="00D3012F" w:rsidRPr="00D3012F" w:rsidRDefault="00D3012F" w:rsidP="00D3012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3012F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  <w:t>Nhận biết</w:t>
            </w:r>
          </w:p>
        </w:tc>
        <w:tc>
          <w:tcPr>
            <w:tcW w:w="0" w:type="auto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14:paraId="43B36B98" w14:textId="77777777" w:rsidR="00D3012F" w:rsidRPr="00D3012F" w:rsidRDefault="00D3012F" w:rsidP="00D3012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3012F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  <w:t>Thông hiểu</w:t>
            </w:r>
          </w:p>
        </w:tc>
        <w:tc>
          <w:tcPr>
            <w:tcW w:w="0" w:type="auto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14:paraId="55338A52" w14:textId="77777777" w:rsidR="00D3012F" w:rsidRPr="00D3012F" w:rsidRDefault="00D3012F" w:rsidP="00D3012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3012F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  <w:t>Vận dụng</w:t>
            </w:r>
          </w:p>
        </w:tc>
        <w:tc>
          <w:tcPr>
            <w:tcW w:w="0" w:type="auto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14:paraId="354E5F68" w14:textId="77777777" w:rsidR="00D3012F" w:rsidRPr="00D3012F" w:rsidRDefault="00D3012F" w:rsidP="00D3012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3012F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  <w:t>Vận dụng cao</w:t>
            </w:r>
          </w:p>
        </w:tc>
        <w:tc>
          <w:tcPr>
            <w:tcW w:w="0" w:type="auto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14:paraId="1AAED6AD" w14:textId="77777777" w:rsidR="00D3012F" w:rsidRPr="00D3012F" w:rsidRDefault="00D3012F" w:rsidP="00D3012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3012F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  <w:t>CH</w:t>
            </w:r>
          </w:p>
        </w:tc>
        <w:tc>
          <w:tcPr>
            <w:tcW w:w="0" w:type="auto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406E5FAC" w14:textId="77777777" w:rsidR="00D3012F" w:rsidRPr="00D3012F" w:rsidRDefault="00D3012F" w:rsidP="00D3012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  <w:tr w:rsidR="00415089" w:rsidRPr="00D3012F" w14:paraId="475A36E0" w14:textId="77777777" w:rsidTr="00D3012F">
        <w:trPr>
          <w:trHeight w:val="306"/>
        </w:trPr>
        <w:tc>
          <w:tcPr>
            <w:tcW w:w="0" w:type="auto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28005513" w14:textId="77777777" w:rsidR="00D3012F" w:rsidRPr="00D3012F" w:rsidRDefault="00D3012F" w:rsidP="00D3012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2FCC8EDF" w14:textId="77777777" w:rsidR="00D3012F" w:rsidRPr="00D3012F" w:rsidRDefault="00D3012F" w:rsidP="00D3012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5591DA1A" w14:textId="77777777" w:rsidR="00D3012F" w:rsidRPr="00D3012F" w:rsidRDefault="00D3012F" w:rsidP="00D3012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14:paraId="5768F029" w14:textId="77777777" w:rsidR="00D3012F" w:rsidRPr="00D3012F" w:rsidRDefault="00D3012F" w:rsidP="00D3012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3012F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</w:rPr>
              <w:t>TNKQ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14:paraId="6FD23121" w14:textId="77777777" w:rsidR="00D3012F" w:rsidRPr="00D3012F" w:rsidRDefault="00D3012F" w:rsidP="00D3012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3012F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</w:rPr>
              <w:t>TL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14:paraId="6DB3AFD4" w14:textId="77777777" w:rsidR="00D3012F" w:rsidRPr="00D3012F" w:rsidRDefault="00D3012F" w:rsidP="00D3012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3012F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</w:rPr>
              <w:t>TNKQ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14:paraId="216D4723" w14:textId="77777777" w:rsidR="00D3012F" w:rsidRPr="00D3012F" w:rsidRDefault="00D3012F" w:rsidP="00D3012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3012F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</w:rPr>
              <w:t>TL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14:paraId="784ECB93" w14:textId="77777777" w:rsidR="00D3012F" w:rsidRPr="00D3012F" w:rsidRDefault="00D3012F" w:rsidP="00D3012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3012F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</w:rPr>
              <w:t>TNKQ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14:paraId="01E4B9A5" w14:textId="77777777" w:rsidR="00D3012F" w:rsidRPr="00D3012F" w:rsidRDefault="00D3012F" w:rsidP="00D3012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3012F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</w:rPr>
              <w:t>TL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14:paraId="3EB2B081" w14:textId="77777777" w:rsidR="00D3012F" w:rsidRPr="00D3012F" w:rsidRDefault="00D3012F" w:rsidP="00D3012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3012F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</w:rPr>
              <w:t>TNKQ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14:paraId="682A1C3B" w14:textId="77777777" w:rsidR="00D3012F" w:rsidRPr="00D3012F" w:rsidRDefault="00D3012F" w:rsidP="00D3012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3012F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</w:rPr>
              <w:t>TL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14:paraId="3289EC56" w14:textId="77777777" w:rsidR="00D3012F" w:rsidRPr="00D3012F" w:rsidRDefault="00D3012F" w:rsidP="00D3012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3012F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</w:rPr>
              <w:t>TNKQ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14:paraId="703C5E1B" w14:textId="77777777" w:rsidR="00D3012F" w:rsidRPr="00D3012F" w:rsidRDefault="00D3012F" w:rsidP="00D3012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3012F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</w:rPr>
              <w:t>TL</w:t>
            </w:r>
          </w:p>
        </w:tc>
        <w:tc>
          <w:tcPr>
            <w:tcW w:w="0" w:type="auto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56F31ADB" w14:textId="77777777" w:rsidR="00D3012F" w:rsidRPr="00D3012F" w:rsidRDefault="00D3012F" w:rsidP="00D3012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  <w:tr w:rsidR="00415089" w:rsidRPr="00D3012F" w14:paraId="5E1B77A0" w14:textId="77777777" w:rsidTr="00AB28A1">
        <w:trPr>
          <w:trHeight w:val="188"/>
        </w:trPr>
        <w:tc>
          <w:tcPr>
            <w:tcW w:w="0" w:type="auto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14:paraId="6AF7F7C1" w14:textId="77777777" w:rsidR="00D3012F" w:rsidRPr="00D3012F" w:rsidRDefault="00D3012F" w:rsidP="00D3012F">
            <w:pPr>
              <w:spacing w:after="0" w:line="188" w:lineRule="atLeas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3012F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  <w:t>1</w:t>
            </w:r>
          </w:p>
        </w:tc>
        <w:tc>
          <w:tcPr>
            <w:tcW w:w="0" w:type="auto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14:paraId="45E892C9" w14:textId="77777777" w:rsidR="00D3012F" w:rsidRPr="00D3012F" w:rsidRDefault="00D3012F" w:rsidP="00D3012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3012F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  <w:t>1. Số tự nhiên</w:t>
            </w:r>
          </w:p>
          <w:p w14:paraId="0654039D" w14:textId="77777777" w:rsidR="00D3012F" w:rsidRPr="00D3012F" w:rsidRDefault="00D3012F" w:rsidP="00D3012F">
            <w:pPr>
              <w:spacing w:after="0" w:line="188" w:lineRule="atLeas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3012F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  <w:t>( 31 tiết )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14:paraId="601B424C" w14:textId="77777777" w:rsidR="008E686A" w:rsidRPr="008E686A" w:rsidRDefault="008E686A" w:rsidP="008E686A">
            <w:pPr>
              <w:spacing w:after="0" w:line="188" w:lineRule="atLeast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8E686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Số tự nhiên và tập hợp các số tự nhiên.</w:t>
            </w:r>
          </w:p>
          <w:p w14:paraId="10CB5A85" w14:textId="77777777" w:rsidR="00D3012F" w:rsidRPr="00D3012F" w:rsidRDefault="008E686A" w:rsidP="008E686A">
            <w:pPr>
              <w:spacing w:after="0" w:line="188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8E686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Thứ tự trong tập hợp các số tự nhiên.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92D050"/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14:paraId="645C4BEC" w14:textId="77777777" w:rsidR="00D3012F" w:rsidRPr="00AB28A1" w:rsidRDefault="00EC7B3D" w:rsidP="00D3012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  <w:t>2</w:t>
            </w:r>
          </w:p>
          <w:p w14:paraId="43D991FF" w14:textId="77777777" w:rsidR="00D3012F" w:rsidRPr="00AB28A1" w:rsidRDefault="00D3012F" w:rsidP="00D3012F">
            <w:pPr>
              <w:spacing w:after="0" w:line="188" w:lineRule="atLeast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</w:pPr>
            <w:r w:rsidRPr="00AB28A1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  <w:t>(TN1</w:t>
            </w:r>
            <w:r w:rsidR="00415089" w:rsidRPr="00AB28A1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  <w:t>;6</w:t>
            </w:r>
            <w:r w:rsidRPr="00AB28A1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  <w:t>)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92D050"/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14:paraId="0CC2C7BF" w14:textId="77777777" w:rsidR="00D3012F" w:rsidRPr="00AB28A1" w:rsidRDefault="00D3012F" w:rsidP="00D3012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00"/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14:paraId="27759147" w14:textId="77777777" w:rsidR="00D3012F" w:rsidRPr="008B7092" w:rsidRDefault="00D3012F" w:rsidP="00D3012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00"/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14:paraId="64530EAF" w14:textId="77777777" w:rsidR="00227CF4" w:rsidRPr="00227CF4" w:rsidRDefault="00227CF4" w:rsidP="00227CF4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24"/>
              </w:rPr>
            </w:pPr>
            <w:r w:rsidRPr="00227CF4">
              <w:rPr>
                <w:rFonts w:ascii="Times New Roman" w:eastAsia="Times New Roman" w:hAnsi="Times New Roman" w:cs="Times New Roman"/>
                <w:sz w:val="18"/>
                <w:szCs w:val="24"/>
              </w:rPr>
              <w:t>1</w:t>
            </w:r>
          </w:p>
          <w:p w14:paraId="61672AC3" w14:textId="77777777" w:rsidR="00D3012F" w:rsidRPr="00D3012F" w:rsidRDefault="00227CF4" w:rsidP="00227CF4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24"/>
              </w:rPr>
            </w:pPr>
            <w:r w:rsidRPr="00227CF4">
              <w:rPr>
                <w:rFonts w:ascii="Times New Roman" w:eastAsia="Times New Roman" w:hAnsi="Times New Roman" w:cs="Times New Roman"/>
                <w:sz w:val="18"/>
                <w:szCs w:val="24"/>
              </w:rPr>
              <w:t xml:space="preserve">(TL </w:t>
            </w:r>
            <w:r>
              <w:rPr>
                <w:rFonts w:ascii="Times New Roman" w:eastAsia="Times New Roman" w:hAnsi="Times New Roman" w:cs="Times New Roman"/>
                <w:sz w:val="18"/>
                <w:szCs w:val="24"/>
              </w:rPr>
              <w:t>13b</w:t>
            </w:r>
            <w:r w:rsidRPr="00227CF4">
              <w:rPr>
                <w:rFonts w:ascii="Times New Roman" w:eastAsia="Times New Roman" w:hAnsi="Times New Roman" w:cs="Times New Roman"/>
                <w:sz w:val="18"/>
                <w:szCs w:val="24"/>
              </w:rPr>
              <w:t>)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00B0F0"/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14:paraId="4DE056DA" w14:textId="77777777" w:rsidR="00D3012F" w:rsidRPr="00D3012F" w:rsidRDefault="00D3012F" w:rsidP="00D3012F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24"/>
              </w:rPr>
            </w:pP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00B0F0"/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14:paraId="3270C522" w14:textId="77777777" w:rsidR="00D3012F" w:rsidRPr="00D3012F" w:rsidRDefault="00D3012F" w:rsidP="00D3012F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24"/>
              </w:rPr>
            </w:pP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14:paraId="2B477E52" w14:textId="77777777" w:rsidR="00D3012F" w:rsidRPr="00D3012F" w:rsidRDefault="00D3012F" w:rsidP="00D3012F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24"/>
              </w:rPr>
            </w:pP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14:paraId="70C5E8E0" w14:textId="77777777" w:rsidR="00D3012F" w:rsidRPr="00D3012F" w:rsidRDefault="00D3012F" w:rsidP="00D3012F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24"/>
              </w:rPr>
            </w:pPr>
          </w:p>
        </w:tc>
        <w:tc>
          <w:tcPr>
            <w:tcW w:w="0" w:type="auto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14:paraId="7383D873" w14:textId="77777777" w:rsidR="00D3012F" w:rsidRPr="00D3012F" w:rsidRDefault="00D3012F" w:rsidP="00D3012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14:paraId="2413B661" w14:textId="77777777" w:rsidR="00D3012F" w:rsidRPr="00D3012F" w:rsidRDefault="00415089" w:rsidP="00D3012F">
            <w:pPr>
              <w:spacing w:after="0" w:line="188" w:lineRule="atLeas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  <w:t>7</w:t>
            </w:r>
          </w:p>
        </w:tc>
        <w:tc>
          <w:tcPr>
            <w:tcW w:w="0" w:type="auto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14:paraId="234871CB" w14:textId="77777777" w:rsidR="00D3012F" w:rsidRPr="00D3012F" w:rsidRDefault="00D3012F" w:rsidP="00D3012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14:paraId="2D424852" w14:textId="77777777" w:rsidR="00D3012F" w:rsidRPr="00D3012F" w:rsidRDefault="00954D5E" w:rsidP="00D3012F">
            <w:pPr>
              <w:spacing w:after="0" w:line="188" w:lineRule="atLeas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  <w:t>3</w:t>
            </w:r>
          </w:p>
        </w:tc>
        <w:tc>
          <w:tcPr>
            <w:tcW w:w="0" w:type="auto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14:paraId="62DD47E1" w14:textId="77777777" w:rsidR="00D3012F" w:rsidRPr="00D3012F" w:rsidRDefault="00D3012F" w:rsidP="00D3012F">
            <w:pPr>
              <w:spacing w:after="0" w:line="188" w:lineRule="atLeas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3012F">
              <w:rPr>
                <w:rFonts w:ascii="Times New Roman" w:eastAsia="Times New Roman" w:hAnsi="Times New Roman" w:cs="Times New Roman"/>
                <w:b/>
                <w:bCs/>
                <w:noProof/>
                <w:color w:val="000000"/>
                <w:sz w:val="24"/>
                <w:szCs w:val="24"/>
                <w:bdr w:val="none" w:sz="0" w:space="0" w:color="auto" w:frame="1"/>
              </w:rPr>
              <w:drawing>
                <wp:inline distT="0" distB="0" distL="0" distR="0" wp14:anchorId="2273903C" wp14:editId="46711BCC">
                  <wp:extent cx="127000" cy="191135"/>
                  <wp:effectExtent l="0" t="0" r="0" b="0"/>
                  <wp:docPr id="1" name="Picture 1" descr="https://lh4.googleusercontent.com/9HOszg9YM4sh9TmTN53KwJTFKfJbmFTwjvAwwAk_5aroCJQHSH2KAfoXsVVdmAxfJi6tN7_7Z04Qz4EWSJKhVZy_t2d9L9x5ZymmuJOovJeZYfkZzoe50SY9XN3LBQ2mJs5FxIIBG0KNwZXBaw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https://lh4.googleusercontent.com/9HOszg9YM4sh9TmTN53KwJTFKfJbmFTwjvAwwAk_5aroCJQHSH2KAfoXsVVdmAxfJi6tN7_7Z04Qz4EWSJKhVZy_t2d9L9x5ZymmuJOovJeZYfkZzoe50SY9XN3LBQ2mJs5FxIIBG0KNwZXBaw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7000" cy="1911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D3012F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  <w:t>42,5%</w:t>
            </w:r>
          </w:p>
        </w:tc>
      </w:tr>
      <w:tr w:rsidR="00415089" w:rsidRPr="00D3012F" w14:paraId="18027BE7" w14:textId="77777777" w:rsidTr="00AB28A1">
        <w:trPr>
          <w:trHeight w:val="58"/>
        </w:trPr>
        <w:tc>
          <w:tcPr>
            <w:tcW w:w="0" w:type="auto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5EC91CC0" w14:textId="77777777" w:rsidR="00D3012F" w:rsidRPr="00D3012F" w:rsidRDefault="00D3012F" w:rsidP="00D3012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6460D39B" w14:textId="77777777" w:rsidR="00D3012F" w:rsidRPr="00D3012F" w:rsidRDefault="00D3012F" w:rsidP="00D3012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14:paraId="71A2C3B0" w14:textId="77777777" w:rsidR="00D3012F" w:rsidRPr="00D3012F" w:rsidRDefault="008E686A" w:rsidP="00D3012F">
            <w:pPr>
              <w:spacing w:after="0" w:line="58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8E686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Các phép tính với số tự nhiên. Phép tính lũy thừa với số mũ tự nhiên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92D050"/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14:paraId="0C3A23BD" w14:textId="77777777" w:rsidR="00D3012F" w:rsidRPr="00AB28A1" w:rsidRDefault="00D3012F" w:rsidP="00432A3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vertAlign w:val="superscript"/>
              </w:rPr>
            </w:pP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92D050"/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14:paraId="2D79B33F" w14:textId="77777777" w:rsidR="00D3012F" w:rsidRPr="00AB28A1" w:rsidRDefault="00D3012F" w:rsidP="00D3012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00"/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14:paraId="30DE4A75" w14:textId="77777777" w:rsidR="00D3012F" w:rsidRPr="008B7092" w:rsidRDefault="00D3012F" w:rsidP="00D3012F">
            <w:pPr>
              <w:spacing w:after="0" w:line="58" w:lineRule="atLeas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00"/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14:paraId="5ADB4AC9" w14:textId="77777777" w:rsidR="00D3012F" w:rsidRPr="00687AC1" w:rsidRDefault="00D3012F" w:rsidP="00227CF4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00B0F0"/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14:paraId="29D0EA85" w14:textId="77777777" w:rsidR="00D3012F" w:rsidRPr="00D3012F" w:rsidRDefault="00D3012F" w:rsidP="00D3012F">
            <w:pPr>
              <w:spacing w:after="0" w:line="240" w:lineRule="auto"/>
              <w:rPr>
                <w:rFonts w:ascii="Times New Roman" w:eastAsia="Times New Roman" w:hAnsi="Times New Roman" w:cs="Times New Roman"/>
                <w:sz w:val="6"/>
                <w:szCs w:val="24"/>
              </w:rPr>
            </w:pP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00B0F0"/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14:paraId="4EC1C090" w14:textId="77777777" w:rsidR="00CC1D37" w:rsidRPr="00CC1D37" w:rsidRDefault="00CC1D37" w:rsidP="00CC1D3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CC1D37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  <w:p w14:paraId="7A0542C1" w14:textId="77777777" w:rsidR="00D3012F" w:rsidRPr="00CC1D37" w:rsidRDefault="00CC1D37" w:rsidP="00687AC1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(TL 1</w:t>
            </w:r>
            <w:r w:rsidR="00687AC1">
              <w:rPr>
                <w:rFonts w:ascii="Times New Roman" w:eastAsia="Times New Roman" w:hAnsi="Times New Roman" w:cs="Times New Roman"/>
                <w:sz w:val="24"/>
                <w:szCs w:val="24"/>
              </w:rPr>
              <w:t>5</w:t>
            </w:r>
            <w:r w:rsidRPr="00CC1D37">
              <w:rPr>
                <w:rFonts w:ascii="Times New Roman" w:eastAsia="Times New Roman" w:hAnsi="Times New Roman" w:cs="Times New Roman"/>
                <w:sz w:val="24"/>
                <w:szCs w:val="24"/>
              </w:rPr>
              <w:t>)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14:paraId="36DEDC47" w14:textId="77777777" w:rsidR="00D3012F" w:rsidRPr="00D3012F" w:rsidRDefault="00D3012F" w:rsidP="00D3012F">
            <w:pPr>
              <w:spacing w:after="0" w:line="240" w:lineRule="auto"/>
              <w:rPr>
                <w:rFonts w:ascii="Times New Roman" w:eastAsia="Times New Roman" w:hAnsi="Times New Roman" w:cs="Times New Roman"/>
                <w:sz w:val="6"/>
                <w:szCs w:val="24"/>
              </w:rPr>
            </w:pP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14:paraId="1EB55481" w14:textId="77777777" w:rsidR="00D3012F" w:rsidRPr="00D3012F" w:rsidRDefault="00D3012F" w:rsidP="00D3012F">
            <w:pPr>
              <w:spacing w:after="0" w:line="240" w:lineRule="auto"/>
              <w:rPr>
                <w:rFonts w:ascii="Times New Roman" w:eastAsia="Times New Roman" w:hAnsi="Times New Roman" w:cs="Times New Roman"/>
                <w:sz w:val="6"/>
                <w:szCs w:val="24"/>
              </w:rPr>
            </w:pPr>
          </w:p>
        </w:tc>
        <w:tc>
          <w:tcPr>
            <w:tcW w:w="0" w:type="auto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2D77A1FF" w14:textId="77777777" w:rsidR="00D3012F" w:rsidRPr="00D3012F" w:rsidRDefault="00D3012F" w:rsidP="00D3012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618E71E7" w14:textId="77777777" w:rsidR="00D3012F" w:rsidRPr="00D3012F" w:rsidRDefault="00D3012F" w:rsidP="00D3012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30B48296" w14:textId="77777777" w:rsidR="00D3012F" w:rsidRPr="00D3012F" w:rsidRDefault="00D3012F" w:rsidP="00D3012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  <w:tr w:rsidR="00415089" w:rsidRPr="00D3012F" w14:paraId="2D3109B2" w14:textId="77777777" w:rsidTr="00AB28A1">
        <w:trPr>
          <w:trHeight w:val="188"/>
        </w:trPr>
        <w:tc>
          <w:tcPr>
            <w:tcW w:w="0" w:type="auto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3258045E" w14:textId="77777777" w:rsidR="00D3012F" w:rsidRPr="00D3012F" w:rsidRDefault="00D3012F" w:rsidP="00D3012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75AC4D82" w14:textId="77777777" w:rsidR="00D3012F" w:rsidRPr="00D3012F" w:rsidRDefault="00D3012F" w:rsidP="00D3012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14:paraId="6E265961" w14:textId="77777777" w:rsidR="008E686A" w:rsidRPr="008E686A" w:rsidRDefault="008E686A" w:rsidP="008E686A">
            <w:pPr>
              <w:spacing w:after="0" w:line="188" w:lineRule="atLeast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8E686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Tính chia hết trong tập hợp các số tự nhiên. Số nguyên tố. Ước chung và bội chung</w:t>
            </w:r>
          </w:p>
          <w:p w14:paraId="503FC078" w14:textId="77777777" w:rsidR="00D3012F" w:rsidRPr="00D3012F" w:rsidRDefault="00D3012F" w:rsidP="00D3012F">
            <w:pPr>
              <w:spacing w:after="0" w:line="188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92D050"/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14:paraId="38C79A87" w14:textId="77777777" w:rsidR="005C2FE3" w:rsidRPr="00AB28A1" w:rsidRDefault="00EC7B3D" w:rsidP="005C2FE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  <w:t>3</w:t>
            </w:r>
          </w:p>
          <w:p w14:paraId="5C800C33" w14:textId="77777777" w:rsidR="00D3012F" w:rsidRPr="00AB28A1" w:rsidRDefault="005C2FE3" w:rsidP="005C2FE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</w:pPr>
            <w:r w:rsidRPr="00AB28A1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  <w:t>(TN 2</w:t>
            </w:r>
            <w:r w:rsidR="008E686A" w:rsidRPr="00AB28A1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  <w:t>; 10; 12</w:t>
            </w:r>
            <w:r w:rsidRPr="00AB28A1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  <w:t>)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92D050"/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14:paraId="3760F498" w14:textId="77777777" w:rsidR="00D3012F" w:rsidRPr="00AB28A1" w:rsidRDefault="00D3012F" w:rsidP="00D3012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00"/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14:paraId="1D942C8F" w14:textId="77777777" w:rsidR="008E686A" w:rsidRPr="008E686A" w:rsidRDefault="008E686A" w:rsidP="008E686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8E686A">
              <w:rPr>
                <w:rFonts w:ascii="Times New Roman" w:eastAsia="Times New Roman" w:hAnsi="Times New Roman" w:cs="Times New Roman"/>
                <w:sz w:val="24"/>
                <w:szCs w:val="24"/>
              </w:rPr>
              <w:t>2</w:t>
            </w:r>
          </w:p>
          <w:p w14:paraId="587E2C69" w14:textId="77777777" w:rsidR="00D3012F" w:rsidRPr="008B7092" w:rsidRDefault="008E686A" w:rsidP="008E686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8E686A">
              <w:rPr>
                <w:rFonts w:ascii="Times New Roman" w:eastAsia="Times New Roman" w:hAnsi="Times New Roman" w:cs="Times New Roman"/>
                <w:sz w:val="24"/>
                <w:szCs w:val="24"/>
              </w:rPr>
              <w:t>(TN 3,4)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00"/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14:paraId="7B7A9667" w14:textId="77777777" w:rsidR="00D3012F" w:rsidRPr="00D3012F" w:rsidRDefault="00D3012F" w:rsidP="00D3012F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24"/>
              </w:rPr>
            </w:pP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00B0F0"/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14:paraId="28E8DA97" w14:textId="77777777" w:rsidR="00D3012F" w:rsidRPr="00D3012F" w:rsidRDefault="00D3012F" w:rsidP="00D3012F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24"/>
              </w:rPr>
            </w:pP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00B0F0"/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14:paraId="08169F5C" w14:textId="77777777" w:rsidR="00D3012F" w:rsidRPr="00D3012F" w:rsidRDefault="00D3012F" w:rsidP="00D3012F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24"/>
              </w:rPr>
            </w:pP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14:paraId="66EC515B" w14:textId="77777777" w:rsidR="00D3012F" w:rsidRPr="00D3012F" w:rsidRDefault="00D3012F" w:rsidP="00D3012F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24"/>
              </w:rPr>
            </w:pP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14:paraId="12F9EE19" w14:textId="77777777" w:rsidR="008E686A" w:rsidRPr="008E686A" w:rsidRDefault="008E686A" w:rsidP="008E686A">
            <w:pPr>
              <w:spacing w:after="0" w:line="188" w:lineRule="atLeas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8E686A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  <w:p w14:paraId="192FE6FD" w14:textId="77777777" w:rsidR="00D3012F" w:rsidRPr="00D3012F" w:rsidRDefault="008E686A" w:rsidP="008F2D7E">
            <w:pPr>
              <w:spacing w:after="0" w:line="188" w:lineRule="atLeas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8E686A">
              <w:rPr>
                <w:rFonts w:ascii="Times New Roman" w:eastAsia="Times New Roman" w:hAnsi="Times New Roman" w:cs="Times New Roman"/>
                <w:sz w:val="24"/>
                <w:szCs w:val="24"/>
              </w:rPr>
              <w:t>(TL 1</w:t>
            </w:r>
            <w:r w:rsidR="008F2D7E">
              <w:rPr>
                <w:rFonts w:ascii="Times New Roman" w:eastAsia="Times New Roman" w:hAnsi="Times New Roman" w:cs="Times New Roman"/>
                <w:sz w:val="24"/>
                <w:szCs w:val="24"/>
              </w:rPr>
              <w:t>6</w:t>
            </w:r>
            <w:r w:rsidRPr="008E686A">
              <w:rPr>
                <w:rFonts w:ascii="Times New Roman" w:eastAsia="Times New Roman" w:hAnsi="Times New Roman" w:cs="Times New Roman"/>
                <w:sz w:val="24"/>
                <w:szCs w:val="24"/>
              </w:rPr>
              <w:t>)</w:t>
            </w:r>
          </w:p>
        </w:tc>
        <w:tc>
          <w:tcPr>
            <w:tcW w:w="0" w:type="auto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5DBD2A56" w14:textId="77777777" w:rsidR="00D3012F" w:rsidRPr="00D3012F" w:rsidRDefault="00D3012F" w:rsidP="00D3012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3D0E0873" w14:textId="77777777" w:rsidR="00D3012F" w:rsidRPr="00D3012F" w:rsidRDefault="00D3012F" w:rsidP="00D3012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5E66EA22" w14:textId="77777777" w:rsidR="00D3012F" w:rsidRPr="00D3012F" w:rsidRDefault="00D3012F" w:rsidP="00D3012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  <w:tr w:rsidR="00415089" w:rsidRPr="00D3012F" w14:paraId="0F30E6EB" w14:textId="77777777" w:rsidTr="00AB28A1">
        <w:trPr>
          <w:trHeight w:val="136"/>
        </w:trPr>
        <w:tc>
          <w:tcPr>
            <w:tcW w:w="0" w:type="auto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14:paraId="4D4DC85B" w14:textId="77777777" w:rsidR="00D3012F" w:rsidRPr="00D3012F" w:rsidRDefault="00D3012F" w:rsidP="00D3012F">
            <w:pPr>
              <w:spacing w:after="0" w:line="136" w:lineRule="atLeas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3012F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  <w:t>2</w:t>
            </w:r>
          </w:p>
        </w:tc>
        <w:tc>
          <w:tcPr>
            <w:tcW w:w="0" w:type="auto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14:paraId="3C0C2AF8" w14:textId="77777777" w:rsidR="00D3012F" w:rsidRPr="00D3012F" w:rsidRDefault="00D3012F" w:rsidP="00D3012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3012F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  <w:t>2. Số nguyên</w:t>
            </w:r>
          </w:p>
          <w:p w14:paraId="39D932C0" w14:textId="77777777" w:rsidR="00D3012F" w:rsidRPr="00D3012F" w:rsidRDefault="00D3012F" w:rsidP="00D3012F">
            <w:pPr>
              <w:spacing w:after="0" w:line="136" w:lineRule="atLeas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3012F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  <w:t>( 24 tiết) 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14:paraId="5C7CD49A" w14:textId="77777777" w:rsidR="00D3012F" w:rsidRPr="00D3012F" w:rsidRDefault="00B74414" w:rsidP="00D3012F">
            <w:pPr>
              <w:spacing w:after="0" w:line="136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7441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Số nguyên âm và tập hợp các số nguyên. Thứ tự trong tập hợp các số nguyên.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92D050"/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14:paraId="3BF50484" w14:textId="77777777" w:rsidR="00D3012F" w:rsidRPr="00AB28A1" w:rsidRDefault="00D3012F" w:rsidP="00025223">
            <w:pPr>
              <w:spacing w:after="0" w:line="136" w:lineRule="atLeast"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92D050"/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14:paraId="41BB1D5C" w14:textId="77777777" w:rsidR="00D3012F" w:rsidRPr="00AB28A1" w:rsidRDefault="00612855" w:rsidP="00D3012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</w:pPr>
            <w:r w:rsidRPr="00AB28A1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  <w:t>1</w:t>
            </w:r>
          </w:p>
          <w:p w14:paraId="4262315B" w14:textId="77777777" w:rsidR="00612855" w:rsidRPr="00AB28A1" w:rsidRDefault="00612855" w:rsidP="00D3012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</w:pPr>
            <w:r w:rsidRPr="00AB28A1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  <w:t xml:space="preserve">(TL </w:t>
            </w:r>
            <w:r w:rsidR="00687AC1" w:rsidRPr="00AB28A1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  <w:t>13</w:t>
            </w:r>
            <w:r w:rsidR="00954D5E" w:rsidRPr="00AB28A1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  <w:t>a</w:t>
            </w:r>
            <w:r w:rsidRPr="00AB28A1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  <w:t xml:space="preserve">) 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00"/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14:paraId="4C0C4F38" w14:textId="77777777" w:rsidR="00D3012F" w:rsidRPr="00D3012F" w:rsidRDefault="00D3012F" w:rsidP="00D3012F">
            <w:pPr>
              <w:spacing w:after="0" w:line="240" w:lineRule="auto"/>
              <w:rPr>
                <w:rFonts w:ascii="Times New Roman" w:eastAsia="Times New Roman" w:hAnsi="Times New Roman" w:cs="Times New Roman"/>
                <w:sz w:val="14"/>
                <w:szCs w:val="24"/>
              </w:rPr>
            </w:pP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00"/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14:paraId="0F47E50C" w14:textId="77777777" w:rsidR="00D3012F" w:rsidRPr="00D3012F" w:rsidRDefault="00D3012F" w:rsidP="00D3012F">
            <w:pPr>
              <w:spacing w:after="0" w:line="240" w:lineRule="auto"/>
              <w:rPr>
                <w:rFonts w:ascii="Times New Roman" w:eastAsia="Times New Roman" w:hAnsi="Times New Roman" w:cs="Times New Roman"/>
                <w:sz w:val="14"/>
                <w:szCs w:val="24"/>
              </w:rPr>
            </w:pP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00B0F0"/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14:paraId="542ABEB2" w14:textId="77777777" w:rsidR="00D3012F" w:rsidRPr="00D3012F" w:rsidRDefault="00D3012F" w:rsidP="00D3012F">
            <w:pPr>
              <w:spacing w:after="0" w:line="240" w:lineRule="auto"/>
              <w:rPr>
                <w:rFonts w:ascii="Times New Roman" w:eastAsia="Times New Roman" w:hAnsi="Times New Roman" w:cs="Times New Roman"/>
                <w:sz w:val="14"/>
                <w:szCs w:val="24"/>
              </w:rPr>
            </w:pP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00B0F0"/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14:paraId="06E29B7E" w14:textId="77777777" w:rsidR="00D3012F" w:rsidRPr="00D3012F" w:rsidRDefault="00D3012F" w:rsidP="00D3012F">
            <w:pPr>
              <w:spacing w:after="0" w:line="240" w:lineRule="auto"/>
              <w:rPr>
                <w:rFonts w:ascii="Times New Roman" w:eastAsia="Times New Roman" w:hAnsi="Times New Roman" w:cs="Times New Roman"/>
                <w:sz w:val="14"/>
                <w:szCs w:val="24"/>
              </w:rPr>
            </w:pP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14:paraId="3E73E8AC" w14:textId="77777777" w:rsidR="00D3012F" w:rsidRPr="00D3012F" w:rsidRDefault="00D3012F" w:rsidP="00D3012F">
            <w:pPr>
              <w:spacing w:after="0" w:line="240" w:lineRule="auto"/>
              <w:rPr>
                <w:rFonts w:ascii="Times New Roman" w:eastAsia="Times New Roman" w:hAnsi="Times New Roman" w:cs="Times New Roman"/>
                <w:sz w:val="14"/>
                <w:szCs w:val="24"/>
              </w:rPr>
            </w:pP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14:paraId="7FB1D54A" w14:textId="77777777" w:rsidR="00D3012F" w:rsidRPr="00D3012F" w:rsidRDefault="00D3012F" w:rsidP="00D3012F">
            <w:pPr>
              <w:spacing w:after="0" w:line="240" w:lineRule="auto"/>
              <w:rPr>
                <w:rFonts w:ascii="Times New Roman" w:eastAsia="Times New Roman" w:hAnsi="Times New Roman" w:cs="Times New Roman"/>
                <w:sz w:val="14"/>
                <w:szCs w:val="24"/>
              </w:rPr>
            </w:pPr>
          </w:p>
        </w:tc>
        <w:tc>
          <w:tcPr>
            <w:tcW w:w="0" w:type="auto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14:paraId="64506AAC" w14:textId="77777777" w:rsidR="00D3012F" w:rsidRPr="00D3012F" w:rsidRDefault="00D3012F" w:rsidP="00D3012F">
            <w:pPr>
              <w:spacing w:after="24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14:paraId="7C192CCF" w14:textId="77777777" w:rsidR="00D3012F" w:rsidRPr="00D3012F" w:rsidRDefault="00954D5E" w:rsidP="00D3012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  <w:t>3</w:t>
            </w:r>
          </w:p>
          <w:p w14:paraId="6CD909B7" w14:textId="77777777" w:rsidR="00D3012F" w:rsidRPr="00D3012F" w:rsidRDefault="00D3012F" w:rsidP="00D3012F">
            <w:pPr>
              <w:spacing w:after="0" w:line="136" w:lineRule="atLeas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14:paraId="5D56AFE2" w14:textId="77777777" w:rsidR="00D3012F" w:rsidRPr="00D3012F" w:rsidRDefault="00D3012F" w:rsidP="00D3012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14:paraId="61A65B6C" w14:textId="77777777" w:rsidR="00D3012F" w:rsidRPr="00D3012F" w:rsidRDefault="00954D5E" w:rsidP="00D3012F">
            <w:pPr>
              <w:spacing w:after="0" w:line="136" w:lineRule="atLeas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  <w:t>3</w:t>
            </w:r>
          </w:p>
        </w:tc>
        <w:tc>
          <w:tcPr>
            <w:tcW w:w="0" w:type="auto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14:paraId="460E34C5" w14:textId="77777777" w:rsidR="00D3012F" w:rsidRPr="00D3012F" w:rsidRDefault="00D3012F" w:rsidP="00D3012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14:paraId="2A0B510B" w14:textId="77777777" w:rsidR="00D3012F" w:rsidRPr="00D3012F" w:rsidRDefault="00D3012F" w:rsidP="00D3012F">
            <w:pPr>
              <w:spacing w:after="0" w:line="136" w:lineRule="atLeas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3012F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  <w:t>32,5%</w:t>
            </w:r>
          </w:p>
        </w:tc>
      </w:tr>
      <w:tr w:rsidR="00415089" w:rsidRPr="00D3012F" w14:paraId="2C3BC7CB" w14:textId="77777777" w:rsidTr="00AB28A1">
        <w:trPr>
          <w:trHeight w:val="136"/>
        </w:trPr>
        <w:tc>
          <w:tcPr>
            <w:tcW w:w="0" w:type="auto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621789A1" w14:textId="77777777" w:rsidR="00D3012F" w:rsidRPr="00D3012F" w:rsidRDefault="00D3012F" w:rsidP="00D3012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3C07D189" w14:textId="77777777" w:rsidR="00D3012F" w:rsidRPr="00D3012F" w:rsidRDefault="00D3012F" w:rsidP="00D3012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14:paraId="12FE4BC4" w14:textId="77777777" w:rsidR="00D3012F" w:rsidRPr="00D3012F" w:rsidRDefault="00B74414" w:rsidP="00D3012F">
            <w:pPr>
              <w:spacing w:after="0" w:line="136" w:lineRule="atLeas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7441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Các phép tính với số nguyên.Tính chia hết trong tập hợp các số nguyên.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92D050"/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14:paraId="40AD4D42" w14:textId="77777777" w:rsidR="00025223" w:rsidRPr="00AB28A1" w:rsidRDefault="00EC7B3D" w:rsidP="0002522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  <w:t>3</w:t>
            </w:r>
          </w:p>
          <w:p w14:paraId="5379B983" w14:textId="77777777" w:rsidR="00D3012F" w:rsidRPr="00AB28A1" w:rsidRDefault="00025223" w:rsidP="00025223">
            <w:pPr>
              <w:spacing w:after="0" w:line="136" w:lineRule="atLeast"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</w:pPr>
            <w:r w:rsidRPr="00AB28A1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  <w:t>(TN 5</w:t>
            </w:r>
            <w:r w:rsidR="008B7092" w:rsidRPr="00AB28A1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  <w:t>;</w:t>
            </w:r>
            <w:r w:rsidR="003361C3" w:rsidRPr="00AB28A1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  <w:t>7</w:t>
            </w:r>
            <w:r w:rsidR="00B74414" w:rsidRPr="00AB28A1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  <w:t>;11</w:t>
            </w:r>
            <w:r w:rsidRPr="00AB28A1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  <w:t>)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92D050"/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14:paraId="7FCEBCF0" w14:textId="77777777" w:rsidR="00D3012F" w:rsidRPr="00AB28A1" w:rsidRDefault="00D3012F" w:rsidP="00D3012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 w:themeColor="text1"/>
                <w:sz w:val="14"/>
                <w:szCs w:val="24"/>
              </w:rPr>
            </w:pP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00"/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14:paraId="39334809" w14:textId="77777777" w:rsidR="00D3012F" w:rsidRPr="00D3012F" w:rsidRDefault="00D3012F" w:rsidP="003361C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00"/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14:paraId="7F5F5D0E" w14:textId="77777777" w:rsidR="00AE4C75" w:rsidRPr="00AE4C75" w:rsidRDefault="00AE4C75" w:rsidP="00AE4C75">
            <w:pPr>
              <w:spacing w:after="0" w:line="136" w:lineRule="atLeast"/>
              <w:jc w:val="center"/>
              <w:rPr>
                <w:rFonts w:ascii="Times New Roman" w:eastAsia="Times New Roman" w:hAnsi="Times New Roman" w:cs="Times New Roman"/>
                <w:color w:val="C00000"/>
                <w:sz w:val="24"/>
                <w:szCs w:val="24"/>
              </w:rPr>
            </w:pPr>
            <w:r w:rsidRPr="00AE4C75">
              <w:rPr>
                <w:rFonts w:ascii="Times New Roman" w:eastAsia="Times New Roman" w:hAnsi="Times New Roman" w:cs="Times New Roman"/>
                <w:color w:val="C00000"/>
                <w:sz w:val="24"/>
                <w:szCs w:val="24"/>
              </w:rPr>
              <w:t>1</w:t>
            </w:r>
          </w:p>
          <w:p w14:paraId="0881CF7C" w14:textId="77777777" w:rsidR="00D3012F" w:rsidRPr="00D3012F" w:rsidRDefault="00AE4C75" w:rsidP="00687AC1">
            <w:pPr>
              <w:spacing w:after="0" w:line="136" w:lineRule="atLeas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E4C75">
              <w:rPr>
                <w:rFonts w:ascii="Times New Roman" w:eastAsia="Times New Roman" w:hAnsi="Times New Roman" w:cs="Times New Roman"/>
                <w:color w:val="C00000"/>
                <w:sz w:val="24"/>
                <w:szCs w:val="24"/>
              </w:rPr>
              <w:t>(T</w:t>
            </w:r>
            <w:r w:rsidR="007D7560">
              <w:rPr>
                <w:rFonts w:ascii="Times New Roman" w:eastAsia="Times New Roman" w:hAnsi="Times New Roman" w:cs="Times New Roman"/>
                <w:color w:val="C00000"/>
                <w:sz w:val="24"/>
                <w:szCs w:val="24"/>
              </w:rPr>
              <w:t>L</w:t>
            </w:r>
            <w:r w:rsidR="00AA7F7B">
              <w:rPr>
                <w:rFonts w:ascii="Times New Roman" w:eastAsia="Times New Roman" w:hAnsi="Times New Roman" w:cs="Times New Roman"/>
                <w:color w:val="C00000"/>
                <w:sz w:val="24"/>
                <w:szCs w:val="24"/>
              </w:rPr>
              <w:t xml:space="preserve"> </w:t>
            </w:r>
            <w:r w:rsidRPr="00AE4C75">
              <w:rPr>
                <w:rFonts w:ascii="Times New Roman" w:eastAsia="Times New Roman" w:hAnsi="Times New Roman" w:cs="Times New Roman"/>
                <w:color w:val="C00000"/>
                <w:sz w:val="24"/>
                <w:szCs w:val="24"/>
              </w:rPr>
              <w:t>1</w:t>
            </w:r>
            <w:r w:rsidR="00687AC1">
              <w:rPr>
                <w:rFonts w:ascii="Times New Roman" w:eastAsia="Times New Roman" w:hAnsi="Times New Roman" w:cs="Times New Roman"/>
                <w:color w:val="C00000"/>
                <w:sz w:val="24"/>
                <w:szCs w:val="24"/>
              </w:rPr>
              <w:t>4</w:t>
            </w:r>
            <w:r w:rsidR="008F2D7E">
              <w:rPr>
                <w:rFonts w:ascii="Times New Roman" w:eastAsia="Times New Roman" w:hAnsi="Times New Roman" w:cs="Times New Roman"/>
                <w:color w:val="C00000"/>
                <w:sz w:val="24"/>
                <w:szCs w:val="24"/>
              </w:rPr>
              <w:t>a</w:t>
            </w:r>
            <w:r w:rsidRPr="00AE4C75">
              <w:rPr>
                <w:rFonts w:ascii="Times New Roman" w:eastAsia="Times New Roman" w:hAnsi="Times New Roman" w:cs="Times New Roman"/>
                <w:color w:val="C00000"/>
                <w:sz w:val="24"/>
                <w:szCs w:val="24"/>
              </w:rPr>
              <w:t>)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00B0F0"/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14:paraId="77018303" w14:textId="77777777" w:rsidR="00D3012F" w:rsidRPr="00D3012F" w:rsidRDefault="00D3012F" w:rsidP="00D3012F">
            <w:pPr>
              <w:spacing w:after="0" w:line="240" w:lineRule="auto"/>
              <w:rPr>
                <w:rFonts w:ascii="Times New Roman" w:eastAsia="Times New Roman" w:hAnsi="Times New Roman" w:cs="Times New Roman"/>
                <w:sz w:val="14"/>
                <w:szCs w:val="24"/>
              </w:rPr>
            </w:pP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00B0F0"/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14:paraId="100C086C" w14:textId="77777777" w:rsidR="007D7560" w:rsidRPr="007D7560" w:rsidRDefault="007D7560" w:rsidP="007D7560">
            <w:pPr>
              <w:spacing w:after="0" w:line="240" w:lineRule="auto"/>
              <w:rPr>
                <w:rFonts w:ascii="Times New Roman" w:eastAsia="Times New Roman" w:hAnsi="Times New Roman" w:cs="Times New Roman"/>
                <w:color w:val="C00000"/>
                <w:sz w:val="24"/>
                <w:szCs w:val="24"/>
              </w:rPr>
            </w:pPr>
            <w:r w:rsidRPr="007D7560">
              <w:rPr>
                <w:rFonts w:ascii="Times New Roman" w:eastAsia="Times New Roman" w:hAnsi="Times New Roman" w:cs="Times New Roman"/>
                <w:color w:val="C00000"/>
                <w:sz w:val="24"/>
                <w:szCs w:val="24"/>
              </w:rPr>
              <w:t>1</w:t>
            </w:r>
          </w:p>
          <w:p w14:paraId="38ABD44D" w14:textId="77777777" w:rsidR="00D3012F" w:rsidRPr="007D7560" w:rsidRDefault="007D7560" w:rsidP="008F2D7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C00000"/>
                <w:sz w:val="24"/>
                <w:szCs w:val="24"/>
              </w:rPr>
            </w:pPr>
            <w:r w:rsidRPr="007D7560">
              <w:rPr>
                <w:rFonts w:ascii="Times New Roman" w:eastAsia="Times New Roman" w:hAnsi="Times New Roman" w:cs="Times New Roman"/>
                <w:color w:val="C00000"/>
                <w:sz w:val="24"/>
                <w:szCs w:val="24"/>
              </w:rPr>
              <w:t>(TL 1</w:t>
            </w:r>
            <w:r w:rsidR="008F2D7E">
              <w:rPr>
                <w:rFonts w:ascii="Times New Roman" w:eastAsia="Times New Roman" w:hAnsi="Times New Roman" w:cs="Times New Roman"/>
                <w:color w:val="C00000"/>
                <w:sz w:val="24"/>
                <w:szCs w:val="24"/>
              </w:rPr>
              <w:t>4b</w:t>
            </w:r>
            <w:r w:rsidRPr="007D7560">
              <w:rPr>
                <w:rFonts w:ascii="Times New Roman" w:eastAsia="Times New Roman" w:hAnsi="Times New Roman" w:cs="Times New Roman"/>
                <w:color w:val="C00000"/>
                <w:sz w:val="24"/>
                <w:szCs w:val="24"/>
              </w:rPr>
              <w:t>)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14:paraId="32FC693D" w14:textId="77777777" w:rsidR="00D3012F" w:rsidRPr="00D3012F" w:rsidRDefault="00D3012F" w:rsidP="00D3012F">
            <w:pPr>
              <w:spacing w:after="0" w:line="240" w:lineRule="auto"/>
              <w:rPr>
                <w:rFonts w:ascii="Times New Roman" w:eastAsia="Times New Roman" w:hAnsi="Times New Roman" w:cs="Times New Roman"/>
                <w:sz w:val="14"/>
                <w:szCs w:val="24"/>
              </w:rPr>
            </w:pP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14:paraId="185E05C8" w14:textId="77777777" w:rsidR="00D3012F" w:rsidRPr="00D3012F" w:rsidRDefault="00D3012F" w:rsidP="00D3012F">
            <w:pPr>
              <w:spacing w:after="0" w:line="240" w:lineRule="auto"/>
              <w:rPr>
                <w:rFonts w:ascii="Times New Roman" w:eastAsia="Times New Roman" w:hAnsi="Times New Roman" w:cs="Times New Roman"/>
                <w:sz w:val="14"/>
                <w:szCs w:val="24"/>
              </w:rPr>
            </w:pPr>
          </w:p>
        </w:tc>
        <w:tc>
          <w:tcPr>
            <w:tcW w:w="0" w:type="auto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6A107B1B" w14:textId="77777777" w:rsidR="00D3012F" w:rsidRPr="00D3012F" w:rsidRDefault="00D3012F" w:rsidP="00D3012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154FB685" w14:textId="77777777" w:rsidR="00D3012F" w:rsidRPr="00D3012F" w:rsidRDefault="00D3012F" w:rsidP="00D3012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2E19BB86" w14:textId="77777777" w:rsidR="00D3012F" w:rsidRPr="00D3012F" w:rsidRDefault="00D3012F" w:rsidP="00D3012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  <w:tr w:rsidR="00415089" w:rsidRPr="00D3012F" w14:paraId="38BD1E5B" w14:textId="77777777" w:rsidTr="00AB28A1">
        <w:trPr>
          <w:trHeight w:val="188"/>
        </w:trPr>
        <w:tc>
          <w:tcPr>
            <w:tcW w:w="0" w:type="auto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14:paraId="0C6C6E7F" w14:textId="77777777" w:rsidR="00D3012F" w:rsidRPr="00D3012F" w:rsidRDefault="00D3012F" w:rsidP="00D3012F">
            <w:pPr>
              <w:spacing w:after="0" w:line="188" w:lineRule="atLeas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3012F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  <w:t>3</w:t>
            </w:r>
          </w:p>
        </w:tc>
        <w:tc>
          <w:tcPr>
            <w:tcW w:w="0" w:type="auto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14:paraId="36D7B702" w14:textId="77777777" w:rsidR="00D3012F" w:rsidRPr="00D3012F" w:rsidRDefault="00D3012F" w:rsidP="00D3012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3012F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  <w:t xml:space="preserve">3. </w:t>
            </w:r>
            <w:r w:rsidR="00B74414" w:rsidRPr="00B74414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  <w:t>Các hình phẳng trong thực tiễn</w:t>
            </w:r>
          </w:p>
          <w:p w14:paraId="0C949C66" w14:textId="77777777" w:rsidR="00D3012F" w:rsidRPr="00D3012F" w:rsidRDefault="00D3012F" w:rsidP="00D3012F">
            <w:pPr>
              <w:spacing w:after="0" w:line="188" w:lineRule="atLeas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3012F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  <w:t>(18 tiết )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14:paraId="3C40B246" w14:textId="77777777" w:rsidR="00D3012F" w:rsidRPr="00D3012F" w:rsidRDefault="00B74414" w:rsidP="00AE4C75">
            <w:pPr>
              <w:spacing w:after="0" w:line="188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7441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Hình chữ nhật, hình thoi,hình bình hành, hình thang cân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92D050"/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14:paraId="1903EA45" w14:textId="77777777" w:rsidR="00D3012F" w:rsidRPr="00AB28A1" w:rsidRDefault="00D3012F" w:rsidP="00D3012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</w:pPr>
          </w:p>
          <w:p w14:paraId="463F0D71" w14:textId="77777777" w:rsidR="00D3012F" w:rsidRPr="00AB28A1" w:rsidRDefault="00D3012F" w:rsidP="00D3012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</w:pPr>
            <w:r w:rsidRPr="00AB28A1">
              <w:rPr>
                <w:rFonts w:ascii="Times New Roman" w:eastAsia="Times New Roman" w:hAnsi="Times New Roman" w:cs="Times New Roman"/>
                <w:color w:val="000000" w:themeColor="text1"/>
                <w:sz w:val="20"/>
                <w:szCs w:val="20"/>
              </w:rPr>
              <w:t>1</w:t>
            </w:r>
          </w:p>
          <w:p w14:paraId="7BF3809D" w14:textId="77777777" w:rsidR="00D3012F" w:rsidRPr="00AB28A1" w:rsidRDefault="00D3012F" w:rsidP="003361C3">
            <w:pPr>
              <w:spacing w:after="0" w:line="188" w:lineRule="atLeast"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</w:pPr>
            <w:r w:rsidRPr="00AB28A1">
              <w:rPr>
                <w:rFonts w:ascii="Times New Roman" w:eastAsia="Times New Roman" w:hAnsi="Times New Roman" w:cs="Times New Roman"/>
                <w:color w:val="000000" w:themeColor="text1"/>
                <w:sz w:val="20"/>
                <w:szCs w:val="20"/>
              </w:rPr>
              <w:t>(TN</w:t>
            </w:r>
            <w:r w:rsidR="003361C3" w:rsidRPr="00AB28A1">
              <w:rPr>
                <w:rFonts w:ascii="Times New Roman" w:eastAsia="Times New Roman" w:hAnsi="Times New Roman" w:cs="Times New Roman"/>
                <w:color w:val="000000" w:themeColor="text1"/>
                <w:sz w:val="20"/>
                <w:szCs w:val="20"/>
              </w:rPr>
              <w:t xml:space="preserve"> 8</w:t>
            </w:r>
            <w:r w:rsidRPr="00AB28A1">
              <w:rPr>
                <w:rFonts w:ascii="Times New Roman" w:eastAsia="Times New Roman" w:hAnsi="Times New Roman" w:cs="Times New Roman"/>
                <w:color w:val="000000" w:themeColor="text1"/>
                <w:sz w:val="20"/>
                <w:szCs w:val="20"/>
              </w:rPr>
              <w:t>)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92D050"/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14:paraId="4799FBB3" w14:textId="77777777" w:rsidR="00E95565" w:rsidRPr="00AB28A1" w:rsidRDefault="00E95565" w:rsidP="00D3012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 w:themeColor="text1"/>
                <w:sz w:val="18"/>
                <w:szCs w:val="24"/>
              </w:rPr>
            </w:pP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00"/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14:paraId="7959D4D2" w14:textId="77777777" w:rsidR="00D3012F" w:rsidRPr="00E95565" w:rsidRDefault="00D3012F" w:rsidP="00D3012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C00000"/>
                <w:sz w:val="18"/>
                <w:szCs w:val="24"/>
              </w:rPr>
            </w:pP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00"/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14:paraId="0646717B" w14:textId="77777777" w:rsidR="00E95565" w:rsidRPr="00E95565" w:rsidRDefault="00E95565" w:rsidP="00E9556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C00000"/>
                <w:sz w:val="18"/>
                <w:szCs w:val="24"/>
              </w:rPr>
            </w:pPr>
            <w:r w:rsidRPr="00E95565">
              <w:rPr>
                <w:rFonts w:ascii="Times New Roman" w:eastAsia="Times New Roman" w:hAnsi="Times New Roman" w:cs="Times New Roman"/>
                <w:color w:val="C00000"/>
                <w:sz w:val="18"/>
                <w:szCs w:val="24"/>
              </w:rPr>
              <w:t>1</w:t>
            </w:r>
          </w:p>
          <w:p w14:paraId="577C3274" w14:textId="77777777" w:rsidR="00D3012F" w:rsidRPr="00E95565" w:rsidRDefault="00E95565" w:rsidP="008F2D7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C00000"/>
                <w:sz w:val="18"/>
                <w:szCs w:val="24"/>
              </w:rPr>
            </w:pPr>
            <w:r w:rsidRPr="00E95565">
              <w:rPr>
                <w:rFonts w:ascii="Times New Roman" w:eastAsia="Times New Roman" w:hAnsi="Times New Roman" w:cs="Times New Roman"/>
                <w:color w:val="C00000"/>
                <w:sz w:val="18"/>
                <w:szCs w:val="24"/>
              </w:rPr>
              <w:t>(TL 1</w:t>
            </w:r>
            <w:r w:rsidR="008F2D7E">
              <w:rPr>
                <w:rFonts w:ascii="Times New Roman" w:eastAsia="Times New Roman" w:hAnsi="Times New Roman" w:cs="Times New Roman"/>
                <w:color w:val="C00000"/>
                <w:sz w:val="18"/>
                <w:szCs w:val="24"/>
              </w:rPr>
              <w:t>7</w:t>
            </w:r>
            <w:r w:rsidRPr="00E95565">
              <w:rPr>
                <w:rFonts w:ascii="Times New Roman" w:eastAsia="Times New Roman" w:hAnsi="Times New Roman" w:cs="Times New Roman"/>
                <w:color w:val="C00000"/>
                <w:sz w:val="18"/>
                <w:szCs w:val="24"/>
              </w:rPr>
              <w:t>)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00B0F0"/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14:paraId="52A883E0" w14:textId="77777777" w:rsidR="00D3012F" w:rsidRPr="00D3012F" w:rsidRDefault="00D3012F" w:rsidP="00D3012F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24"/>
              </w:rPr>
            </w:pP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00B0F0"/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14:paraId="25D80C42" w14:textId="77777777" w:rsidR="00D3012F" w:rsidRPr="00D3012F" w:rsidRDefault="00D3012F" w:rsidP="00D3012F">
            <w:pPr>
              <w:spacing w:after="0" w:line="188" w:lineRule="atLeas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14:paraId="6C5AF852" w14:textId="77777777" w:rsidR="00D3012F" w:rsidRPr="00D3012F" w:rsidRDefault="00D3012F" w:rsidP="00D3012F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24"/>
              </w:rPr>
            </w:pP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14:paraId="78F55267" w14:textId="77777777" w:rsidR="00D3012F" w:rsidRPr="00D3012F" w:rsidRDefault="00D3012F" w:rsidP="00AE4C75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24"/>
              </w:rPr>
            </w:pPr>
          </w:p>
        </w:tc>
        <w:tc>
          <w:tcPr>
            <w:tcW w:w="0" w:type="auto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14:paraId="766739EB" w14:textId="77777777" w:rsidR="00D3012F" w:rsidRPr="00D3012F" w:rsidRDefault="00D3012F" w:rsidP="00D3012F">
            <w:pPr>
              <w:spacing w:after="0" w:line="188" w:lineRule="atLeas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3012F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  <w:t>2</w:t>
            </w:r>
          </w:p>
        </w:tc>
        <w:tc>
          <w:tcPr>
            <w:tcW w:w="0" w:type="auto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14:paraId="7125D9FD" w14:textId="77777777" w:rsidR="00D3012F" w:rsidRPr="00D3012F" w:rsidRDefault="00D3012F" w:rsidP="00D3012F">
            <w:pPr>
              <w:spacing w:after="0" w:line="188" w:lineRule="atLeas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3012F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  <w:t>1</w:t>
            </w:r>
          </w:p>
        </w:tc>
        <w:tc>
          <w:tcPr>
            <w:tcW w:w="0" w:type="auto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14:paraId="5428B539" w14:textId="77777777" w:rsidR="00D3012F" w:rsidRPr="00D3012F" w:rsidRDefault="00D3012F" w:rsidP="00D3012F">
            <w:pPr>
              <w:spacing w:after="0" w:line="188" w:lineRule="atLeas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3012F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  <w:t>25%</w:t>
            </w:r>
          </w:p>
        </w:tc>
      </w:tr>
      <w:tr w:rsidR="00415089" w:rsidRPr="00D3012F" w14:paraId="459C679C" w14:textId="77777777" w:rsidTr="00AB28A1">
        <w:trPr>
          <w:trHeight w:val="188"/>
        </w:trPr>
        <w:tc>
          <w:tcPr>
            <w:tcW w:w="0" w:type="auto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4A4249F2" w14:textId="77777777" w:rsidR="00D3012F" w:rsidRPr="00D3012F" w:rsidRDefault="00D3012F" w:rsidP="00D3012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6C1BAE4A" w14:textId="77777777" w:rsidR="00D3012F" w:rsidRPr="00D3012F" w:rsidRDefault="00D3012F" w:rsidP="00D3012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14:paraId="7CFA43DE" w14:textId="77777777" w:rsidR="00D3012F" w:rsidRPr="00D3012F" w:rsidRDefault="00B74414" w:rsidP="00D3012F">
            <w:pPr>
              <w:spacing w:after="0" w:line="188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7441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Hình có trục đối xứng. Hình có tâm đối xứng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92D050"/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14:paraId="280A8693" w14:textId="77777777" w:rsidR="00D3012F" w:rsidRPr="00AB28A1" w:rsidRDefault="00D3012F" w:rsidP="00D3012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</w:pPr>
            <w:r w:rsidRPr="00AB28A1">
              <w:rPr>
                <w:rFonts w:ascii="Times New Roman" w:eastAsia="Times New Roman" w:hAnsi="Times New Roman" w:cs="Times New Roman"/>
                <w:color w:val="000000" w:themeColor="text1"/>
                <w:sz w:val="20"/>
                <w:szCs w:val="20"/>
              </w:rPr>
              <w:t>1</w:t>
            </w:r>
          </w:p>
          <w:p w14:paraId="36D970AC" w14:textId="77777777" w:rsidR="00D3012F" w:rsidRPr="00AB28A1" w:rsidRDefault="00D3012F" w:rsidP="003361C3">
            <w:pPr>
              <w:spacing w:after="0" w:line="188" w:lineRule="atLeast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</w:pPr>
            <w:r w:rsidRPr="00AB28A1">
              <w:rPr>
                <w:rFonts w:ascii="Times New Roman" w:eastAsia="Times New Roman" w:hAnsi="Times New Roman" w:cs="Times New Roman"/>
                <w:color w:val="000000" w:themeColor="text1"/>
                <w:sz w:val="20"/>
                <w:szCs w:val="20"/>
              </w:rPr>
              <w:t>TN (</w:t>
            </w:r>
            <w:r w:rsidR="003361C3" w:rsidRPr="00AB28A1">
              <w:rPr>
                <w:rFonts w:ascii="Times New Roman" w:eastAsia="Times New Roman" w:hAnsi="Times New Roman" w:cs="Times New Roman"/>
                <w:color w:val="000000" w:themeColor="text1"/>
                <w:sz w:val="20"/>
                <w:szCs w:val="20"/>
              </w:rPr>
              <w:t>9</w:t>
            </w:r>
            <w:r w:rsidRPr="00AB28A1">
              <w:rPr>
                <w:rFonts w:ascii="Times New Roman" w:eastAsia="Times New Roman" w:hAnsi="Times New Roman" w:cs="Times New Roman"/>
                <w:color w:val="000000" w:themeColor="text1"/>
                <w:sz w:val="20"/>
                <w:szCs w:val="20"/>
              </w:rPr>
              <w:t>)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92D050"/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14:paraId="4EC443F6" w14:textId="77777777" w:rsidR="00D3012F" w:rsidRPr="00AB28A1" w:rsidRDefault="00D3012F" w:rsidP="00D3012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 w:themeColor="text1"/>
                <w:sz w:val="18"/>
                <w:szCs w:val="24"/>
              </w:rPr>
            </w:pP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00"/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14:paraId="5A700729" w14:textId="77777777" w:rsidR="00D3012F" w:rsidRPr="00D3012F" w:rsidRDefault="00D3012F" w:rsidP="00D3012F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24"/>
              </w:rPr>
            </w:pP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00"/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14:paraId="16CFA516" w14:textId="77777777" w:rsidR="00D3012F" w:rsidRPr="00D3012F" w:rsidRDefault="00D3012F" w:rsidP="00D3012F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24"/>
              </w:rPr>
            </w:pP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00B0F0"/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14:paraId="36FCF3C4" w14:textId="77777777" w:rsidR="00D3012F" w:rsidRPr="00D3012F" w:rsidRDefault="00D3012F" w:rsidP="00D3012F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24"/>
              </w:rPr>
            </w:pP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00B0F0"/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14:paraId="21207794" w14:textId="77777777" w:rsidR="00D3012F" w:rsidRPr="00D3012F" w:rsidRDefault="00D3012F" w:rsidP="00D3012F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24"/>
              </w:rPr>
            </w:pP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14:paraId="75982647" w14:textId="77777777" w:rsidR="00D3012F" w:rsidRPr="00D3012F" w:rsidRDefault="00D3012F" w:rsidP="00D3012F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24"/>
              </w:rPr>
            </w:pP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14:paraId="690176DD" w14:textId="77777777" w:rsidR="00D3012F" w:rsidRPr="00D3012F" w:rsidRDefault="00D3012F" w:rsidP="00D3012F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24"/>
              </w:rPr>
            </w:pPr>
          </w:p>
        </w:tc>
        <w:tc>
          <w:tcPr>
            <w:tcW w:w="0" w:type="auto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7839ECE6" w14:textId="77777777" w:rsidR="00D3012F" w:rsidRPr="00D3012F" w:rsidRDefault="00D3012F" w:rsidP="00D3012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614233FB" w14:textId="77777777" w:rsidR="00D3012F" w:rsidRPr="00D3012F" w:rsidRDefault="00D3012F" w:rsidP="00D3012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43D10AE9" w14:textId="77777777" w:rsidR="00D3012F" w:rsidRPr="00D3012F" w:rsidRDefault="00D3012F" w:rsidP="00D3012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  <w:tr w:rsidR="008E686A" w:rsidRPr="00D3012F" w14:paraId="667E47EF" w14:textId="77777777" w:rsidTr="00D3012F">
        <w:trPr>
          <w:trHeight w:val="72"/>
        </w:trPr>
        <w:tc>
          <w:tcPr>
            <w:tcW w:w="0" w:type="auto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14:paraId="1C3F92C8" w14:textId="77777777" w:rsidR="00D3012F" w:rsidRPr="00D3012F" w:rsidRDefault="00D3012F" w:rsidP="00D3012F">
            <w:pPr>
              <w:spacing w:after="0" w:line="72" w:lineRule="atLeas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3012F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  <w:t>Tổng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14:paraId="4DEEC498" w14:textId="77777777" w:rsidR="00D3012F" w:rsidRPr="00D3012F" w:rsidRDefault="00D3012F" w:rsidP="00D3012F">
            <w:pPr>
              <w:spacing w:after="0" w:line="240" w:lineRule="auto"/>
              <w:rPr>
                <w:rFonts w:ascii="Times New Roman" w:eastAsia="Times New Roman" w:hAnsi="Times New Roman" w:cs="Times New Roman"/>
                <w:sz w:val="8"/>
                <w:szCs w:val="24"/>
              </w:rPr>
            </w:pP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14:paraId="5BF8CF10" w14:textId="77777777" w:rsidR="00D3012F" w:rsidRPr="00D3012F" w:rsidRDefault="00D3012F" w:rsidP="000F4B82">
            <w:pPr>
              <w:spacing w:after="0" w:line="72" w:lineRule="atLeas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3012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</w:t>
            </w:r>
            <w:r w:rsidR="000F4B8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0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14:paraId="732C7C77" w14:textId="77777777" w:rsidR="00D3012F" w:rsidRPr="00245E3A" w:rsidRDefault="00245E3A" w:rsidP="00D3012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14:paraId="0CAFD167" w14:textId="77777777" w:rsidR="00D3012F" w:rsidRPr="00D3012F" w:rsidRDefault="00245E3A" w:rsidP="00D3012F">
            <w:pPr>
              <w:spacing w:after="0" w:line="72" w:lineRule="atLeas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2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14:paraId="50010CBF" w14:textId="77777777" w:rsidR="00D3012F" w:rsidRPr="00D3012F" w:rsidRDefault="00245E3A" w:rsidP="00D3012F">
            <w:pPr>
              <w:spacing w:after="0" w:line="72" w:lineRule="atLeas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3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14:paraId="5352DB4B" w14:textId="77777777" w:rsidR="00D3012F" w:rsidRPr="00D3012F" w:rsidRDefault="00D3012F" w:rsidP="00D3012F">
            <w:pPr>
              <w:spacing w:after="0" w:line="240" w:lineRule="auto"/>
              <w:rPr>
                <w:rFonts w:ascii="Times New Roman" w:eastAsia="Times New Roman" w:hAnsi="Times New Roman" w:cs="Times New Roman"/>
                <w:sz w:val="8"/>
                <w:szCs w:val="24"/>
              </w:rPr>
            </w:pP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14:paraId="2CB3B945" w14:textId="77777777" w:rsidR="00D3012F" w:rsidRPr="00D3012F" w:rsidRDefault="00245E3A" w:rsidP="00D3012F">
            <w:pPr>
              <w:spacing w:after="0" w:line="72" w:lineRule="atLeas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2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14:paraId="05D74A8F" w14:textId="77777777" w:rsidR="00D3012F" w:rsidRPr="00D3012F" w:rsidRDefault="00D3012F" w:rsidP="00D3012F">
            <w:pPr>
              <w:spacing w:after="0" w:line="240" w:lineRule="auto"/>
              <w:rPr>
                <w:rFonts w:ascii="Times New Roman" w:eastAsia="Times New Roman" w:hAnsi="Times New Roman" w:cs="Times New Roman"/>
                <w:sz w:val="8"/>
                <w:szCs w:val="24"/>
              </w:rPr>
            </w:pP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14:paraId="2F541629" w14:textId="77777777" w:rsidR="00D3012F" w:rsidRPr="00D3012F" w:rsidRDefault="00D3012F" w:rsidP="00D3012F">
            <w:pPr>
              <w:spacing w:after="0" w:line="72" w:lineRule="atLeas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3012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14:paraId="47E2DDF0" w14:textId="77777777" w:rsidR="00D3012F" w:rsidRPr="00D3012F" w:rsidRDefault="00D3012F" w:rsidP="00245E3A">
            <w:pPr>
              <w:spacing w:after="0" w:line="72" w:lineRule="atLeas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3012F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  <w:t>1</w:t>
            </w:r>
            <w:r w:rsidR="00245E3A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  <w:t>2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14:paraId="65691F1F" w14:textId="77777777" w:rsidR="00D3012F" w:rsidRPr="00D3012F" w:rsidRDefault="00245E3A" w:rsidP="00D3012F">
            <w:pPr>
              <w:spacing w:after="0" w:line="72" w:lineRule="atLeas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  <w:t>7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14:paraId="0CDBC76D" w14:textId="77777777" w:rsidR="00D3012F" w:rsidRPr="00D3012F" w:rsidRDefault="00D3012F" w:rsidP="00D3012F">
            <w:pPr>
              <w:spacing w:after="0" w:line="240" w:lineRule="auto"/>
              <w:rPr>
                <w:rFonts w:ascii="Times New Roman" w:eastAsia="Times New Roman" w:hAnsi="Times New Roman" w:cs="Times New Roman"/>
                <w:sz w:val="8"/>
                <w:szCs w:val="24"/>
              </w:rPr>
            </w:pPr>
          </w:p>
        </w:tc>
      </w:tr>
      <w:tr w:rsidR="00B74414" w:rsidRPr="00D3012F" w14:paraId="020B7CA3" w14:textId="77777777" w:rsidTr="00D3012F">
        <w:trPr>
          <w:trHeight w:val="72"/>
        </w:trPr>
        <w:tc>
          <w:tcPr>
            <w:tcW w:w="0" w:type="auto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14:paraId="159A8387" w14:textId="77777777" w:rsidR="00D3012F" w:rsidRPr="00D3012F" w:rsidRDefault="00D3012F" w:rsidP="00D3012F">
            <w:pPr>
              <w:spacing w:after="0" w:line="72" w:lineRule="atLeas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3012F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  <w:t>Tỉ lệ (%)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14:paraId="63B49481" w14:textId="77777777" w:rsidR="00D3012F" w:rsidRPr="00D3012F" w:rsidRDefault="00D3012F" w:rsidP="00D3012F">
            <w:pPr>
              <w:spacing w:after="0" w:line="240" w:lineRule="auto"/>
              <w:rPr>
                <w:rFonts w:ascii="Times New Roman" w:eastAsia="Times New Roman" w:hAnsi="Times New Roman" w:cs="Times New Roman"/>
                <w:sz w:val="8"/>
                <w:szCs w:val="24"/>
              </w:rPr>
            </w:pPr>
          </w:p>
        </w:tc>
        <w:tc>
          <w:tcPr>
            <w:tcW w:w="0" w:type="auto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14:paraId="21B1F720" w14:textId="77777777" w:rsidR="00D3012F" w:rsidRPr="00D3012F" w:rsidRDefault="00954D5E" w:rsidP="00D3012F">
            <w:pPr>
              <w:spacing w:after="0" w:line="72" w:lineRule="atLeas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shd w:val="clear" w:color="auto" w:fill="FFFF00"/>
              </w:rPr>
              <w:t>30</w:t>
            </w:r>
          </w:p>
        </w:tc>
        <w:tc>
          <w:tcPr>
            <w:tcW w:w="0" w:type="auto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14:paraId="43624D6F" w14:textId="77777777" w:rsidR="00D3012F" w:rsidRPr="00D3012F" w:rsidRDefault="00D3012F" w:rsidP="00D3012F">
            <w:pPr>
              <w:spacing w:after="0" w:line="72" w:lineRule="atLeas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3012F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shd w:val="clear" w:color="auto" w:fill="FFFF00"/>
              </w:rPr>
              <w:t>40</w:t>
            </w:r>
          </w:p>
        </w:tc>
        <w:tc>
          <w:tcPr>
            <w:tcW w:w="0" w:type="auto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14:paraId="2D4167C1" w14:textId="77777777" w:rsidR="00D3012F" w:rsidRPr="00D3012F" w:rsidRDefault="00D3012F" w:rsidP="00D3012F">
            <w:pPr>
              <w:spacing w:after="0" w:line="72" w:lineRule="atLeas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3012F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shd w:val="clear" w:color="auto" w:fill="FFFF00"/>
              </w:rPr>
              <w:t>20</w:t>
            </w:r>
          </w:p>
        </w:tc>
        <w:tc>
          <w:tcPr>
            <w:tcW w:w="0" w:type="auto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14:paraId="41361514" w14:textId="77777777" w:rsidR="00D3012F" w:rsidRPr="00D3012F" w:rsidRDefault="00D3012F" w:rsidP="00D3012F">
            <w:pPr>
              <w:spacing w:after="0" w:line="72" w:lineRule="atLeas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3012F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shd w:val="clear" w:color="auto" w:fill="FFFF00"/>
              </w:rPr>
              <w:t>10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14:paraId="52D3826C" w14:textId="77777777" w:rsidR="00D3012F" w:rsidRPr="00D3012F" w:rsidRDefault="00D3012F" w:rsidP="00D3012F">
            <w:pPr>
              <w:spacing w:after="0" w:line="240" w:lineRule="auto"/>
              <w:rPr>
                <w:rFonts w:ascii="Times New Roman" w:eastAsia="Times New Roman" w:hAnsi="Times New Roman" w:cs="Times New Roman"/>
                <w:sz w:val="8"/>
                <w:szCs w:val="24"/>
              </w:rPr>
            </w:pP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14:paraId="173F4121" w14:textId="77777777" w:rsidR="00D3012F" w:rsidRPr="00D3012F" w:rsidRDefault="00D3012F" w:rsidP="00D3012F">
            <w:pPr>
              <w:spacing w:after="0" w:line="240" w:lineRule="auto"/>
              <w:rPr>
                <w:rFonts w:ascii="Times New Roman" w:eastAsia="Times New Roman" w:hAnsi="Times New Roman" w:cs="Times New Roman"/>
                <w:sz w:val="8"/>
                <w:szCs w:val="24"/>
              </w:rPr>
            </w:pP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14:paraId="70B244EF" w14:textId="77777777" w:rsidR="00D3012F" w:rsidRPr="00D3012F" w:rsidRDefault="00D3012F" w:rsidP="00D3012F">
            <w:pPr>
              <w:spacing w:after="0" w:line="72" w:lineRule="atLeas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3012F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  <w:t>100</w:t>
            </w:r>
          </w:p>
        </w:tc>
      </w:tr>
      <w:tr w:rsidR="008E686A" w:rsidRPr="00D3012F" w14:paraId="7D03CCAB" w14:textId="77777777" w:rsidTr="00D3012F">
        <w:trPr>
          <w:trHeight w:val="72"/>
        </w:trPr>
        <w:tc>
          <w:tcPr>
            <w:tcW w:w="0" w:type="auto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14:paraId="0DB93DC7" w14:textId="77777777" w:rsidR="00D3012F" w:rsidRPr="00D3012F" w:rsidRDefault="00D3012F" w:rsidP="00D3012F">
            <w:pPr>
              <w:spacing w:after="0" w:line="72" w:lineRule="atLeas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3012F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  <w:t>Tỉ lệ chung (%)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14:paraId="1683B67E" w14:textId="77777777" w:rsidR="00D3012F" w:rsidRPr="00D3012F" w:rsidRDefault="00D3012F" w:rsidP="00D3012F">
            <w:pPr>
              <w:spacing w:after="0" w:line="240" w:lineRule="auto"/>
              <w:rPr>
                <w:rFonts w:ascii="Times New Roman" w:eastAsia="Times New Roman" w:hAnsi="Times New Roman" w:cs="Times New Roman"/>
                <w:sz w:val="8"/>
                <w:szCs w:val="24"/>
              </w:rPr>
            </w:pPr>
          </w:p>
        </w:tc>
        <w:tc>
          <w:tcPr>
            <w:tcW w:w="0" w:type="auto"/>
            <w:gridSpan w:val="4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14:paraId="55FCB6EB" w14:textId="77777777" w:rsidR="00D3012F" w:rsidRPr="00D3012F" w:rsidRDefault="00D3012F" w:rsidP="00D3012F">
            <w:pPr>
              <w:spacing w:after="0" w:line="72" w:lineRule="atLeas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3012F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  <w:t>70</w:t>
            </w:r>
          </w:p>
        </w:tc>
        <w:tc>
          <w:tcPr>
            <w:tcW w:w="0" w:type="auto"/>
            <w:gridSpan w:val="4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14:paraId="5B024995" w14:textId="77777777" w:rsidR="00D3012F" w:rsidRPr="00D3012F" w:rsidRDefault="00D3012F" w:rsidP="00D3012F">
            <w:pPr>
              <w:spacing w:after="0" w:line="72" w:lineRule="atLeas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3012F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  <w:t>30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14:paraId="01CDCEC5" w14:textId="77777777" w:rsidR="00D3012F" w:rsidRPr="00D3012F" w:rsidRDefault="00D3012F" w:rsidP="00D3012F">
            <w:pPr>
              <w:spacing w:after="0" w:line="240" w:lineRule="auto"/>
              <w:rPr>
                <w:rFonts w:ascii="Times New Roman" w:eastAsia="Times New Roman" w:hAnsi="Times New Roman" w:cs="Times New Roman"/>
                <w:sz w:val="8"/>
                <w:szCs w:val="24"/>
              </w:rPr>
            </w:pP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14:paraId="4F8215C9" w14:textId="77777777" w:rsidR="00D3012F" w:rsidRPr="00D3012F" w:rsidRDefault="00D3012F" w:rsidP="00D3012F">
            <w:pPr>
              <w:spacing w:after="0" w:line="240" w:lineRule="auto"/>
              <w:rPr>
                <w:rFonts w:ascii="Times New Roman" w:eastAsia="Times New Roman" w:hAnsi="Times New Roman" w:cs="Times New Roman"/>
                <w:sz w:val="8"/>
                <w:szCs w:val="24"/>
              </w:rPr>
            </w:pP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14:paraId="4C8A9F08" w14:textId="77777777" w:rsidR="00D3012F" w:rsidRPr="00D3012F" w:rsidRDefault="00D3012F" w:rsidP="00D3012F">
            <w:pPr>
              <w:spacing w:after="0" w:line="72" w:lineRule="atLeas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3012F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  <w:t>100</w:t>
            </w:r>
          </w:p>
        </w:tc>
      </w:tr>
    </w:tbl>
    <w:p w14:paraId="15CFC95D" w14:textId="77777777" w:rsidR="00245E3A" w:rsidRDefault="00245E3A" w:rsidP="00D3012F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  <w:sectPr w:rsidR="00245E3A" w:rsidSect="00AA7F7B">
          <w:pgSz w:w="15840" w:h="12240" w:orient="landscape"/>
          <w:pgMar w:top="1134" w:right="1134" w:bottom="1134" w:left="1077" w:header="720" w:footer="720" w:gutter="0"/>
          <w:cols w:space="720"/>
          <w:docGrid w:linePitch="360"/>
        </w:sectPr>
      </w:pPr>
    </w:p>
    <w:p w14:paraId="5F6CB765" w14:textId="77777777" w:rsidR="00D3012F" w:rsidRPr="00D3012F" w:rsidRDefault="00D3012F" w:rsidP="00D3012F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14:paraId="68C489E3" w14:textId="77777777" w:rsidR="00D3012F" w:rsidRPr="00D3012F" w:rsidRDefault="00D3012F" w:rsidP="00D3012F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</w:rPr>
      </w:pPr>
      <w:r w:rsidRPr="00D3012F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lastRenderedPageBreak/>
        <w:t>BẢNG ĐẶC TẢ KĨ THUẬT ĐỀ KIỂM TRA CUỐI HKI</w:t>
      </w:r>
    </w:p>
    <w:p w14:paraId="56EAAE64" w14:textId="77777777" w:rsidR="00D3012F" w:rsidRPr="00D3012F" w:rsidRDefault="00D3012F" w:rsidP="00D3012F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</w:rPr>
      </w:pPr>
      <w:r w:rsidRPr="00D3012F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>MÔN TOÁN 6</w:t>
      </w:r>
    </w:p>
    <w:p w14:paraId="043125DF" w14:textId="77777777" w:rsidR="00D3012F" w:rsidRPr="00D3012F" w:rsidRDefault="00D3012F" w:rsidP="00D3012F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tbl>
      <w:tblPr>
        <w:tblW w:w="0" w:type="auto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551"/>
        <w:gridCol w:w="1545"/>
        <w:gridCol w:w="3179"/>
        <w:gridCol w:w="4739"/>
        <w:gridCol w:w="905"/>
        <w:gridCol w:w="1026"/>
        <w:gridCol w:w="935"/>
        <w:gridCol w:w="979"/>
      </w:tblGrid>
      <w:tr w:rsidR="00415089" w:rsidRPr="00D3012F" w14:paraId="711715B8" w14:textId="77777777" w:rsidTr="00D3012F">
        <w:trPr>
          <w:tblHeader/>
        </w:trPr>
        <w:tc>
          <w:tcPr>
            <w:tcW w:w="0" w:type="auto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14:paraId="6C8692EF" w14:textId="77777777" w:rsidR="00D3012F" w:rsidRPr="00D3012F" w:rsidRDefault="00D3012F" w:rsidP="00D3012F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D3012F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  <w:t>TT</w:t>
            </w:r>
          </w:p>
        </w:tc>
        <w:tc>
          <w:tcPr>
            <w:tcW w:w="0" w:type="auto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14:paraId="01BFBA23" w14:textId="77777777" w:rsidR="00D3012F" w:rsidRPr="00D3012F" w:rsidRDefault="00D3012F" w:rsidP="00D3012F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D3012F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  <w:t>Nội dung kiến thức</w:t>
            </w:r>
          </w:p>
        </w:tc>
        <w:tc>
          <w:tcPr>
            <w:tcW w:w="0" w:type="auto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14:paraId="335485FD" w14:textId="77777777" w:rsidR="00D3012F" w:rsidRPr="00D3012F" w:rsidRDefault="00D3012F" w:rsidP="00D3012F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D3012F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  <w:t>Đơn vị kiến thức</w:t>
            </w:r>
          </w:p>
        </w:tc>
        <w:tc>
          <w:tcPr>
            <w:tcW w:w="0" w:type="auto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14:paraId="4CA51A5F" w14:textId="77777777" w:rsidR="00D3012F" w:rsidRPr="00D3012F" w:rsidRDefault="00D3012F" w:rsidP="00D3012F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D3012F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  <w:t>Mức độ kiến thức, kĩ năng cần kiểm tra, đánh giá</w:t>
            </w:r>
          </w:p>
        </w:tc>
        <w:tc>
          <w:tcPr>
            <w:tcW w:w="0" w:type="auto"/>
            <w:gridSpan w:val="4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14:paraId="74F188B9" w14:textId="77777777" w:rsidR="00D3012F" w:rsidRPr="00D3012F" w:rsidRDefault="00D3012F" w:rsidP="00D3012F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D3012F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  <w:t>Số câu hỏi theo mức độ nhận thức</w:t>
            </w:r>
          </w:p>
        </w:tc>
      </w:tr>
      <w:tr w:rsidR="00415089" w:rsidRPr="00D3012F" w14:paraId="226C52B0" w14:textId="77777777" w:rsidTr="00D3012F">
        <w:trPr>
          <w:tblHeader/>
        </w:trPr>
        <w:tc>
          <w:tcPr>
            <w:tcW w:w="0" w:type="auto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1DA91F12" w14:textId="77777777" w:rsidR="00D3012F" w:rsidRPr="00D3012F" w:rsidRDefault="00D3012F" w:rsidP="00D3012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0" w:type="auto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7C19A650" w14:textId="77777777" w:rsidR="00D3012F" w:rsidRPr="00D3012F" w:rsidRDefault="00D3012F" w:rsidP="00D3012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0" w:type="auto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7F0E54C7" w14:textId="77777777" w:rsidR="00D3012F" w:rsidRPr="00D3012F" w:rsidRDefault="00D3012F" w:rsidP="00D3012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0" w:type="auto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63D75119" w14:textId="77777777" w:rsidR="00D3012F" w:rsidRPr="00D3012F" w:rsidRDefault="00D3012F" w:rsidP="00D3012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14:paraId="564F2132" w14:textId="77777777" w:rsidR="00D3012F" w:rsidRPr="00D3012F" w:rsidRDefault="00D3012F" w:rsidP="00D3012F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D3012F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  <w:t>Nhận biết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14:paraId="34B95155" w14:textId="77777777" w:rsidR="00D3012F" w:rsidRPr="00D3012F" w:rsidRDefault="00D3012F" w:rsidP="00D3012F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D3012F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  <w:t>Thông hiểu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14:paraId="4471FF5F" w14:textId="77777777" w:rsidR="00D3012F" w:rsidRPr="00D3012F" w:rsidRDefault="00D3012F" w:rsidP="00D3012F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D3012F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  <w:t>Vận dụng 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14:paraId="645EC304" w14:textId="77777777" w:rsidR="00D3012F" w:rsidRPr="00D3012F" w:rsidRDefault="00D3012F" w:rsidP="00D3012F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D3012F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  <w:t>Vận dụng cao</w:t>
            </w:r>
          </w:p>
        </w:tc>
      </w:tr>
      <w:tr w:rsidR="00415089" w:rsidRPr="00D3012F" w14:paraId="55265CD5" w14:textId="77777777" w:rsidTr="00D3012F">
        <w:trPr>
          <w:tblHeader/>
        </w:trPr>
        <w:tc>
          <w:tcPr>
            <w:tcW w:w="0" w:type="auto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14:paraId="30ACE26F" w14:textId="77777777" w:rsidR="00B74414" w:rsidRPr="00D3012F" w:rsidRDefault="00B74414" w:rsidP="00D3012F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D3012F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  <w:t>1</w:t>
            </w:r>
          </w:p>
        </w:tc>
        <w:tc>
          <w:tcPr>
            <w:tcW w:w="0" w:type="auto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14:paraId="73779483" w14:textId="77777777" w:rsidR="00B74414" w:rsidRPr="00D3012F" w:rsidRDefault="00B74414" w:rsidP="00D3012F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D3012F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  <w:t>1. Số tự nhiên</w:t>
            </w:r>
            <w:r w:rsidR="00A336FD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  <w:t xml:space="preserve"> (4,25đ)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14:paraId="4D895DC6" w14:textId="77777777" w:rsidR="00B74414" w:rsidRPr="00D3012F" w:rsidRDefault="00B74414" w:rsidP="004E5B71">
            <w:pPr>
              <w:spacing w:after="0" w:line="0" w:lineRule="atLeast"/>
              <w:jc w:val="both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-</w:t>
            </w:r>
            <w:r w:rsidRPr="00D3012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 Tập hợp các số tự nhiên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14:paraId="29DF5C42" w14:textId="77777777" w:rsidR="00B74414" w:rsidRPr="00D3012F" w:rsidRDefault="00B74414" w:rsidP="00D3012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D3012F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  <w:t>Nhận biết </w:t>
            </w:r>
          </w:p>
          <w:p w14:paraId="78E315F5" w14:textId="77777777" w:rsidR="00B74414" w:rsidRDefault="00B74414" w:rsidP="00D3012F">
            <w:pPr>
              <w:spacing w:after="0" w:line="0" w:lineRule="atLeast"/>
              <w:jc w:val="both"/>
              <w:rPr>
                <w:rFonts w:ascii="Times New Roman" w:eastAsia="Times New Roman" w:hAnsi="Times New Roman" w:cs="Times New Roman"/>
                <w:color w:val="FF0000"/>
                <w:sz w:val="24"/>
                <w:szCs w:val="24"/>
              </w:rPr>
            </w:pPr>
            <w:r w:rsidRPr="00D3012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- Nhận biết được số phần tử của tập hợp số tự nhiên </w:t>
            </w:r>
            <w:r w:rsidRPr="00D3012F">
              <w:rPr>
                <w:rFonts w:ascii="Times New Roman" w:eastAsia="Times New Roman" w:hAnsi="Times New Roman" w:cs="Times New Roman"/>
                <w:color w:val="FF0000"/>
                <w:sz w:val="24"/>
                <w:szCs w:val="24"/>
              </w:rPr>
              <w:t>(Câu 1</w:t>
            </w:r>
            <w:r w:rsidR="00415089">
              <w:rPr>
                <w:rFonts w:ascii="Times New Roman" w:eastAsia="Times New Roman" w:hAnsi="Times New Roman" w:cs="Times New Roman"/>
                <w:color w:val="FF0000"/>
                <w:sz w:val="24"/>
                <w:szCs w:val="24"/>
              </w:rPr>
              <w:t>;</w:t>
            </w:r>
            <w:r w:rsidR="00627DFA">
              <w:rPr>
                <w:rFonts w:ascii="Times New Roman" w:eastAsia="Times New Roman" w:hAnsi="Times New Roman" w:cs="Times New Roman"/>
                <w:color w:val="FF0000"/>
                <w:sz w:val="24"/>
                <w:szCs w:val="24"/>
              </w:rPr>
              <w:t xml:space="preserve"> </w:t>
            </w:r>
            <w:r w:rsidR="00415089">
              <w:rPr>
                <w:rFonts w:ascii="Times New Roman" w:eastAsia="Times New Roman" w:hAnsi="Times New Roman" w:cs="Times New Roman"/>
                <w:color w:val="FF0000"/>
                <w:sz w:val="24"/>
                <w:szCs w:val="24"/>
              </w:rPr>
              <w:t>6_ 0,5đ</w:t>
            </w:r>
            <w:r w:rsidRPr="00D3012F">
              <w:rPr>
                <w:rFonts w:ascii="Times New Roman" w:eastAsia="Times New Roman" w:hAnsi="Times New Roman" w:cs="Times New Roman"/>
                <w:color w:val="FF0000"/>
                <w:sz w:val="24"/>
                <w:szCs w:val="24"/>
              </w:rPr>
              <w:t>)</w:t>
            </w:r>
          </w:p>
          <w:p w14:paraId="3ACE4ADF" w14:textId="77777777" w:rsidR="00B74414" w:rsidRPr="00227CF4" w:rsidRDefault="00B74414" w:rsidP="00227CF4">
            <w:pPr>
              <w:spacing w:after="0" w:line="0" w:lineRule="atLeast"/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227CF4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Thông hiểu</w:t>
            </w:r>
          </w:p>
          <w:p w14:paraId="171B1206" w14:textId="77777777" w:rsidR="00B74414" w:rsidRPr="00227CF4" w:rsidRDefault="00B74414" w:rsidP="00D3012F">
            <w:pPr>
              <w:spacing w:after="0" w:line="0" w:lineRule="atLeast"/>
              <w:jc w:val="both"/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</w:pPr>
            <w:r w:rsidRPr="00227CF4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 xml:space="preserve">- Biểu diễn được số tự nhiên dưới dạng chữ số La Mã </w:t>
            </w:r>
            <w:r w:rsidRPr="00415089">
              <w:rPr>
                <w:rFonts w:ascii="Times New Roman" w:eastAsia="Times New Roman" w:hAnsi="Times New Roman" w:cs="Times New Roman"/>
                <w:bCs/>
                <w:color w:val="C00000"/>
                <w:sz w:val="24"/>
                <w:szCs w:val="24"/>
              </w:rPr>
              <w:t>(Câu 13b</w:t>
            </w:r>
            <w:r w:rsidR="00415089" w:rsidRPr="00415089">
              <w:rPr>
                <w:rFonts w:ascii="Times New Roman" w:eastAsia="Times New Roman" w:hAnsi="Times New Roman" w:cs="Times New Roman"/>
                <w:bCs/>
                <w:color w:val="C00000"/>
                <w:sz w:val="24"/>
                <w:szCs w:val="24"/>
              </w:rPr>
              <w:t>_ 0,5 đ</w:t>
            </w:r>
            <w:r w:rsidRPr="00415089">
              <w:rPr>
                <w:rFonts w:ascii="Times New Roman" w:eastAsia="Times New Roman" w:hAnsi="Times New Roman" w:cs="Times New Roman"/>
                <w:bCs/>
                <w:color w:val="C00000"/>
                <w:sz w:val="24"/>
                <w:szCs w:val="24"/>
              </w:rPr>
              <w:t>)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14:paraId="048F2ED3" w14:textId="77777777" w:rsidR="00B74414" w:rsidRPr="00D3012F" w:rsidRDefault="00627DFA" w:rsidP="00D3012F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2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14:paraId="04040270" w14:textId="77777777" w:rsidR="00B74414" w:rsidRPr="00D3012F" w:rsidRDefault="00B74414" w:rsidP="00D3012F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14:paraId="28DE357E" w14:textId="77777777" w:rsidR="00B74414" w:rsidRPr="00D3012F" w:rsidRDefault="00B74414" w:rsidP="00D3012F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D3012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0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14:paraId="6FB6DC17" w14:textId="77777777" w:rsidR="00B74414" w:rsidRPr="00D3012F" w:rsidRDefault="00B74414" w:rsidP="00D3012F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D3012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0</w:t>
            </w:r>
          </w:p>
        </w:tc>
      </w:tr>
      <w:tr w:rsidR="00415089" w:rsidRPr="00D3012F" w14:paraId="7458A103" w14:textId="77777777" w:rsidTr="00D3012F">
        <w:trPr>
          <w:tblHeader/>
        </w:trPr>
        <w:tc>
          <w:tcPr>
            <w:tcW w:w="0" w:type="auto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3BC44899" w14:textId="77777777" w:rsidR="00B74414" w:rsidRPr="00D3012F" w:rsidRDefault="00B74414" w:rsidP="00D3012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0" w:type="auto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7421DAAA" w14:textId="77777777" w:rsidR="00B74414" w:rsidRPr="00D3012F" w:rsidRDefault="00B74414" w:rsidP="00D3012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14:paraId="51CE97BB" w14:textId="77777777" w:rsidR="00B74414" w:rsidRPr="00D3012F" w:rsidRDefault="00B74414" w:rsidP="004E5B71">
            <w:pPr>
              <w:spacing w:after="0" w:line="0" w:lineRule="atLeast"/>
              <w:jc w:val="both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-</w:t>
            </w:r>
            <w:r w:rsidRPr="00D3012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 Các phép tính với số tự nhiên. Phép tính lũy thừa với số mũ tự nhiên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14:paraId="7D9FB107" w14:textId="77777777" w:rsidR="00B74414" w:rsidRPr="00CC1D37" w:rsidRDefault="00B74414" w:rsidP="008B7092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CC1D37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Vận dụng</w:t>
            </w:r>
          </w:p>
          <w:p w14:paraId="72576069" w14:textId="77777777" w:rsidR="00B74414" w:rsidRPr="00AD0075" w:rsidRDefault="00B74414" w:rsidP="008B7092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C00000"/>
                <w:sz w:val="24"/>
                <w:szCs w:val="24"/>
              </w:rPr>
            </w:pPr>
            <w:r w:rsidRPr="00CC1D37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- 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Vận dụng thực hiện được các phép tính cộng, trừ, nhân chia trong tập hợp số tự nhiên</w:t>
            </w:r>
            <w:r w:rsidR="00AD0075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r w:rsidR="00AD0075" w:rsidRPr="00AD0075">
              <w:rPr>
                <w:rFonts w:ascii="Times New Roman" w:eastAsia="Times New Roman" w:hAnsi="Times New Roman" w:cs="Times New Roman"/>
                <w:color w:val="C00000"/>
                <w:sz w:val="24"/>
                <w:szCs w:val="24"/>
              </w:rPr>
              <w:t>(Câu 15 TL</w:t>
            </w:r>
            <w:r w:rsidR="00AD0075">
              <w:rPr>
                <w:rFonts w:ascii="Times New Roman" w:eastAsia="Times New Roman" w:hAnsi="Times New Roman" w:cs="Times New Roman"/>
                <w:color w:val="C00000"/>
                <w:sz w:val="24"/>
                <w:szCs w:val="24"/>
              </w:rPr>
              <w:t>_ 1đ)</w:t>
            </w:r>
          </w:p>
          <w:p w14:paraId="1D1A9A8D" w14:textId="77777777" w:rsidR="00B74414" w:rsidRPr="00D3012F" w:rsidRDefault="00B74414" w:rsidP="008B7092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14:paraId="20A7D72F" w14:textId="77777777" w:rsidR="00B74414" w:rsidRPr="00D3012F" w:rsidRDefault="00627DFA" w:rsidP="00627DFA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0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14:paraId="61F6F63F" w14:textId="77777777" w:rsidR="00B74414" w:rsidRPr="00D3012F" w:rsidRDefault="00B74414" w:rsidP="00D3012F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0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14:paraId="5A51B65D" w14:textId="77777777" w:rsidR="00B74414" w:rsidRPr="00D3012F" w:rsidRDefault="00B74414" w:rsidP="00D3012F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14:paraId="0BCDE1B5" w14:textId="77777777" w:rsidR="00B74414" w:rsidRPr="00D3012F" w:rsidRDefault="00B74414" w:rsidP="00D3012F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D3012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0</w:t>
            </w:r>
          </w:p>
        </w:tc>
      </w:tr>
      <w:tr w:rsidR="00415089" w:rsidRPr="00D3012F" w14:paraId="7F77185F" w14:textId="77777777" w:rsidTr="00D3012F">
        <w:trPr>
          <w:tblHeader/>
        </w:trPr>
        <w:tc>
          <w:tcPr>
            <w:tcW w:w="0" w:type="auto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0725DC24" w14:textId="77777777" w:rsidR="00B74414" w:rsidRPr="00D3012F" w:rsidRDefault="00B74414" w:rsidP="00D3012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0" w:type="auto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527B01DB" w14:textId="77777777" w:rsidR="00B74414" w:rsidRPr="00D3012F" w:rsidRDefault="00B74414" w:rsidP="00D3012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14:paraId="540311EA" w14:textId="77777777" w:rsidR="00B74414" w:rsidRPr="00B74414" w:rsidRDefault="00B74414" w:rsidP="00B74414">
            <w:pPr>
              <w:spacing w:after="0" w:line="0" w:lineRule="atLeast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7441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Tính chia hết trong tập hợp các số tự nhiên. Số nguyên tố. Ước chung và bội chung</w:t>
            </w:r>
          </w:p>
          <w:p w14:paraId="14D3124E" w14:textId="77777777" w:rsidR="00B74414" w:rsidRPr="00D3012F" w:rsidRDefault="00B74414" w:rsidP="00D3012F">
            <w:pPr>
              <w:spacing w:after="0" w:line="0" w:lineRule="atLeast"/>
              <w:jc w:val="both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14:paraId="0071FB14" w14:textId="77777777" w:rsidR="00B74414" w:rsidRDefault="00B74414" w:rsidP="00D3012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  <w:t>Nhận biết</w:t>
            </w:r>
          </w:p>
          <w:p w14:paraId="2FB9DF58" w14:textId="77777777" w:rsidR="00AD0075" w:rsidRDefault="00AD0075" w:rsidP="00D3012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  <w:r w:rsidRPr="00AD0075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</w:rPr>
              <w:t>- Nhận biết dấu hiệu chia hết cho 2;3;5;9</w:t>
            </w:r>
            <w:r w:rsidRPr="00AD0075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  <w:t xml:space="preserve"> </w:t>
            </w:r>
            <w:r w:rsidRPr="00AD0075">
              <w:rPr>
                <w:rFonts w:ascii="Times New Roman" w:eastAsia="Times New Roman" w:hAnsi="Times New Roman" w:cs="Times New Roman"/>
                <w:b/>
                <w:bCs/>
                <w:color w:val="C00000"/>
                <w:sz w:val="24"/>
                <w:szCs w:val="24"/>
              </w:rPr>
              <w:t>(Câu 2TN_ 0,25đ</w:t>
            </w:r>
            <w:r w:rsidRPr="00AD0075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  <w:t>)</w:t>
            </w:r>
          </w:p>
          <w:p w14:paraId="08BA0BD7" w14:textId="77777777" w:rsidR="00B74414" w:rsidRPr="008B7092" w:rsidRDefault="00B74414" w:rsidP="00D3012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  <w:t xml:space="preserve">- </w:t>
            </w:r>
            <w:r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</w:rPr>
              <w:t xml:space="preserve">Nhận biết số nguyên tố </w:t>
            </w:r>
            <w:r w:rsidRPr="008B7092">
              <w:rPr>
                <w:rFonts w:ascii="Times New Roman" w:eastAsia="Times New Roman" w:hAnsi="Times New Roman" w:cs="Times New Roman"/>
                <w:bCs/>
                <w:color w:val="FF0000"/>
                <w:sz w:val="24"/>
                <w:szCs w:val="24"/>
              </w:rPr>
              <w:t>(Câu 12</w:t>
            </w:r>
            <w:r w:rsidR="00415089">
              <w:rPr>
                <w:rFonts w:ascii="Times New Roman" w:eastAsia="Times New Roman" w:hAnsi="Times New Roman" w:cs="Times New Roman"/>
                <w:bCs/>
                <w:color w:val="FF0000"/>
                <w:sz w:val="24"/>
                <w:szCs w:val="24"/>
              </w:rPr>
              <w:t>TN_0,25đ</w:t>
            </w:r>
            <w:r w:rsidRPr="008B7092">
              <w:rPr>
                <w:rFonts w:ascii="Times New Roman" w:eastAsia="Times New Roman" w:hAnsi="Times New Roman" w:cs="Times New Roman"/>
                <w:bCs/>
                <w:color w:val="FF0000"/>
                <w:sz w:val="24"/>
                <w:szCs w:val="24"/>
              </w:rPr>
              <w:t>)</w:t>
            </w:r>
          </w:p>
          <w:p w14:paraId="6464E00D" w14:textId="77777777" w:rsidR="00B74414" w:rsidRPr="00D3012F" w:rsidRDefault="00B74414" w:rsidP="00D3012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D3012F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  <w:t>Thông hiểu</w:t>
            </w:r>
          </w:p>
          <w:p w14:paraId="0CF449F9" w14:textId="77777777" w:rsidR="00B74414" w:rsidRDefault="00B74414" w:rsidP="00B74414">
            <w:pPr>
              <w:spacing w:after="0" w:line="0" w:lineRule="atLeast"/>
              <w:rPr>
                <w:rFonts w:ascii="Times New Roman" w:eastAsia="Times New Roman" w:hAnsi="Times New Roman" w:cs="Times New Roman"/>
                <w:color w:val="FF0000"/>
                <w:sz w:val="24"/>
                <w:szCs w:val="24"/>
              </w:rPr>
            </w:pPr>
            <w:r w:rsidRPr="00D3012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-Thực hiện được việc phân tích một số tự nhiên lớn hơn 1 thành tích của các thừa số nguyên tố </w:t>
            </w:r>
            <w:r w:rsidRPr="00D3012F">
              <w:rPr>
                <w:rFonts w:ascii="Times New Roman" w:eastAsia="Times New Roman" w:hAnsi="Times New Roman" w:cs="Times New Roman"/>
                <w:color w:val="FF0000"/>
                <w:sz w:val="24"/>
                <w:szCs w:val="24"/>
              </w:rPr>
              <w:t xml:space="preserve">(Câu </w:t>
            </w:r>
            <w:r>
              <w:rPr>
                <w:rFonts w:ascii="Times New Roman" w:eastAsia="Times New Roman" w:hAnsi="Times New Roman" w:cs="Times New Roman"/>
                <w:color w:val="FF0000"/>
                <w:sz w:val="24"/>
                <w:szCs w:val="24"/>
              </w:rPr>
              <w:t>10</w:t>
            </w:r>
            <w:r w:rsidR="00415089">
              <w:rPr>
                <w:rFonts w:ascii="Times New Roman" w:eastAsia="Times New Roman" w:hAnsi="Times New Roman" w:cs="Times New Roman"/>
                <w:color w:val="FF0000"/>
                <w:sz w:val="24"/>
                <w:szCs w:val="24"/>
              </w:rPr>
              <w:t>TN_0,25đ</w:t>
            </w:r>
            <w:r w:rsidRPr="00D3012F">
              <w:rPr>
                <w:rFonts w:ascii="Times New Roman" w:eastAsia="Times New Roman" w:hAnsi="Times New Roman" w:cs="Times New Roman"/>
                <w:color w:val="FF0000"/>
                <w:sz w:val="24"/>
                <w:szCs w:val="24"/>
              </w:rPr>
              <w:t>)</w:t>
            </w:r>
          </w:p>
          <w:p w14:paraId="12C69F31" w14:textId="77777777" w:rsidR="00B74414" w:rsidRPr="00415089" w:rsidRDefault="00B74414" w:rsidP="00B74414">
            <w:pPr>
              <w:spacing w:after="0" w:line="0" w:lineRule="atLeast"/>
              <w:rPr>
                <w:rFonts w:ascii="Times New Roman" w:eastAsia="Times New Roman" w:hAnsi="Times New Roman" w:cs="Times New Roman"/>
                <w:b/>
                <w:bCs/>
                <w:color w:val="C00000"/>
                <w:sz w:val="24"/>
                <w:szCs w:val="24"/>
              </w:rPr>
            </w:pPr>
            <w:r w:rsidRPr="00B74414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- Tìm được ƯCLN và BCNN của hai hay nhiều số </w:t>
            </w:r>
            <w:r w:rsidRPr="00415089">
              <w:rPr>
                <w:rFonts w:ascii="Times New Roman" w:eastAsia="Times New Roman" w:hAnsi="Times New Roman" w:cs="Times New Roman"/>
                <w:b/>
                <w:bCs/>
                <w:color w:val="C00000"/>
                <w:sz w:val="24"/>
                <w:szCs w:val="24"/>
              </w:rPr>
              <w:t>(Câu 3; Câu 4</w:t>
            </w:r>
            <w:r w:rsidR="00415089">
              <w:rPr>
                <w:rFonts w:ascii="Times New Roman" w:eastAsia="Times New Roman" w:hAnsi="Times New Roman" w:cs="Times New Roman"/>
                <w:b/>
                <w:bCs/>
                <w:color w:val="C00000"/>
                <w:sz w:val="24"/>
                <w:szCs w:val="24"/>
              </w:rPr>
              <w:t xml:space="preserve"> TN _ 0,5đ</w:t>
            </w:r>
            <w:r w:rsidRPr="00415089">
              <w:rPr>
                <w:rFonts w:ascii="Times New Roman" w:eastAsia="Times New Roman" w:hAnsi="Times New Roman" w:cs="Times New Roman"/>
                <w:b/>
                <w:bCs/>
                <w:color w:val="C00000"/>
                <w:sz w:val="24"/>
                <w:szCs w:val="24"/>
              </w:rPr>
              <w:t>)</w:t>
            </w:r>
          </w:p>
          <w:p w14:paraId="68D5C416" w14:textId="77777777" w:rsidR="00B74414" w:rsidRPr="00B74414" w:rsidRDefault="00B74414" w:rsidP="00B74414">
            <w:pPr>
              <w:spacing w:after="0" w:line="0" w:lineRule="atLeast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B74414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Vận dụng cao:</w:t>
            </w:r>
          </w:p>
          <w:p w14:paraId="6BD05D0D" w14:textId="77777777" w:rsidR="00B74414" w:rsidRPr="00B74414" w:rsidRDefault="00B74414" w:rsidP="00B74414">
            <w:pPr>
              <w:spacing w:after="0" w:line="0" w:lineRule="atLeast"/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</w:pPr>
            <w:r w:rsidRPr="00B74414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>- Vận dụng được kiến thức số học vào giải quyết vấn đề thực tiễn (</w:t>
            </w:r>
            <w:r w:rsidRPr="00AD0075">
              <w:rPr>
                <w:rFonts w:ascii="Times New Roman" w:eastAsia="Times New Roman" w:hAnsi="Times New Roman" w:cs="Times New Roman"/>
                <w:bCs/>
                <w:color w:val="C00000"/>
                <w:sz w:val="24"/>
                <w:szCs w:val="24"/>
              </w:rPr>
              <w:t>Câu 16</w:t>
            </w:r>
            <w:r w:rsidR="00AD0075">
              <w:rPr>
                <w:rFonts w:ascii="Times New Roman" w:eastAsia="Times New Roman" w:hAnsi="Times New Roman" w:cs="Times New Roman"/>
                <w:bCs/>
                <w:color w:val="C00000"/>
                <w:sz w:val="24"/>
                <w:szCs w:val="24"/>
              </w:rPr>
              <w:t xml:space="preserve"> TL_1đ</w:t>
            </w:r>
            <w:r w:rsidRPr="00AD0075">
              <w:rPr>
                <w:rFonts w:ascii="Times New Roman" w:eastAsia="Times New Roman" w:hAnsi="Times New Roman" w:cs="Times New Roman"/>
                <w:bCs/>
                <w:color w:val="C00000"/>
                <w:sz w:val="24"/>
                <w:szCs w:val="24"/>
              </w:rPr>
              <w:t xml:space="preserve"> )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14:paraId="338EAC7E" w14:textId="77777777" w:rsidR="00B74414" w:rsidRPr="00D3012F" w:rsidRDefault="00627DFA" w:rsidP="00D3012F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2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14:paraId="037C1F7D" w14:textId="77777777" w:rsidR="00B74414" w:rsidRPr="00D3012F" w:rsidRDefault="00B74414" w:rsidP="00D3012F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3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14:paraId="4BD0BD59" w14:textId="77777777" w:rsidR="00B74414" w:rsidRPr="00D3012F" w:rsidRDefault="00B74414" w:rsidP="00D3012F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D3012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0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14:paraId="21FCEF5A" w14:textId="77777777" w:rsidR="00B74414" w:rsidRPr="00D3012F" w:rsidRDefault="00B74414" w:rsidP="00D3012F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</w:t>
            </w:r>
          </w:p>
        </w:tc>
      </w:tr>
      <w:tr w:rsidR="00415089" w:rsidRPr="00D3012F" w14:paraId="6DFB3507" w14:textId="77777777" w:rsidTr="00D3012F">
        <w:trPr>
          <w:tblHeader/>
        </w:trPr>
        <w:tc>
          <w:tcPr>
            <w:tcW w:w="0" w:type="auto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14:paraId="16EEFC0F" w14:textId="77777777" w:rsidR="00B74414" w:rsidRPr="00D3012F" w:rsidRDefault="00B74414" w:rsidP="00D3012F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D3012F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  <w:t>2</w:t>
            </w:r>
          </w:p>
        </w:tc>
        <w:tc>
          <w:tcPr>
            <w:tcW w:w="0" w:type="auto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14:paraId="6948958D" w14:textId="77777777" w:rsidR="00B74414" w:rsidRPr="00D3012F" w:rsidRDefault="00B74414" w:rsidP="00D3012F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D3012F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  <w:t>2. Số nguyên</w:t>
            </w:r>
            <w:r w:rsidR="00A336FD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  <w:t xml:space="preserve"> (3,25đ)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14:paraId="209E34B7" w14:textId="77777777" w:rsidR="00B74414" w:rsidRPr="00D3012F" w:rsidRDefault="00B74414" w:rsidP="00D3012F">
            <w:pPr>
              <w:spacing w:after="0" w:line="0" w:lineRule="atLeast"/>
              <w:jc w:val="both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B7441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Số nguyên âm và tập hợp các số nguyên. Thứ tự trong tập hợp các số nguyên.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14:paraId="705918EF" w14:textId="77777777" w:rsidR="00B74414" w:rsidRPr="00D3012F" w:rsidRDefault="00B74414" w:rsidP="00D3012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D3012F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  <w:t>Nhận biết </w:t>
            </w:r>
          </w:p>
          <w:p w14:paraId="251E7B77" w14:textId="77777777" w:rsidR="00B74414" w:rsidRPr="00D3012F" w:rsidRDefault="00B74414" w:rsidP="00DF6E8C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D3012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- Nhận 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biết được ý nghĩa của một số nguyên âm trong một số bài toán thực tiễn</w:t>
            </w:r>
            <w:r w:rsidRPr="00D3012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r w:rsidRPr="00D3012F">
              <w:rPr>
                <w:rFonts w:ascii="Times New Roman" w:eastAsia="Times New Roman" w:hAnsi="Times New Roman" w:cs="Times New Roman"/>
                <w:color w:val="FF0000"/>
                <w:sz w:val="24"/>
                <w:szCs w:val="24"/>
              </w:rPr>
              <w:t>(</w:t>
            </w:r>
            <w:r w:rsidRPr="00687AC1">
              <w:rPr>
                <w:rFonts w:ascii="Times New Roman" w:eastAsia="Times New Roman" w:hAnsi="Times New Roman" w:cs="Times New Roman"/>
                <w:color w:val="C00000"/>
                <w:sz w:val="24"/>
                <w:szCs w:val="24"/>
              </w:rPr>
              <w:t>Câu 13</w:t>
            </w:r>
            <w:r w:rsidR="00415089">
              <w:rPr>
                <w:rFonts w:ascii="Times New Roman" w:eastAsia="Times New Roman" w:hAnsi="Times New Roman" w:cs="Times New Roman"/>
                <w:color w:val="C00000"/>
                <w:sz w:val="24"/>
                <w:szCs w:val="24"/>
              </w:rPr>
              <w:t>a TL_0,5đ</w:t>
            </w:r>
            <w:r w:rsidRPr="00687AC1">
              <w:rPr>
                <w:rFonts w:ascii="Times New Roman" w:eastAsia="Times New Roman" w:hAnsi="Times New Roman" w:cs="Times New Roman"/>
                <w:color w:val="C00000"/>
                <w:sz w:val="24"/>
                <w:szCs w:val="24"/>
              </w:rPr>
              <w:t>)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14:paraId="1D735AC6" w14:textId="77777777" w:rsidR="00B74414" w:rsidRPr="00D3012F" w:rsidRDefault="00B74414" w:rsidP="00D3012F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D3012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14:paraId="6D6E2FE6" w14:textId="77777777" w:rsidR="00B74414" w:rsidRPr="00D3012F" w:rsidRDefault="00B74414" w:rsidP="00D3012F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0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14:paraId="37307FD1" w14:textId="77777777" w:rsidR="00B74414" w:rsidRPr="00D3012F" w:rsidRDefault="00B74414" w:rsidP="00D3012F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D3012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0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14:paraId="5AA4591B" w14:textId="77777777" w:rsidR="00B74414" w:rsidRPr="00D3012F" w:rsidRDefault="00B74414" w:rsidP="00D3012F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D3012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0</w:t>
            </w:r>
          </w:p>
        </w:tc>
      </w:tr>
      <w:tr w:rsidR="00415089" w:rsidRPr="00D3012F" w14:paraId="512FEF3C" w14:textId="77777777" w:rsidTr="00D3012F">
        <w:trPr>
          <w:tblHeader/>
        </w:trPr>
        <w:tc>
          <w:tcPr>
            <w:tcW w:w="0" w:type="auto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592E2DAD" w14:textId="77777777" w:rsidR="00B74414" w:rsidRPr="00D3012F" w:rsidRDefault="00B74414" w:rsidP="00D3012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0" w:type="auto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5B9B217C" w14:textId="77777777" w:rsidR="00B74414" w:rsidRPr="00D3012F" w:rsidRDefault="00B74414" w:rsidP="00D3012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14:paraId="69607181" w14:textId="77777777" w:rsidR="00B74414" w:rsidRPr="00D3012F" w:rsidRDefault="00B74414" w:rsidP="00D3012F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B7441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Các phép tính với số nguyên.Tính chia hết trong tập hợp các số nguyên.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14:paraId="33EF4B70" w14:textId="77777777" w:rsidR="00B74414" w:rsidRPr="00D3012F" w:rsidRDefault="00B74414" w:rsidP="00D3012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D3012F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  <w:t>Nhận biết </w:t>
            </w:r>
          </w:p>
          <w:p w14:paraId="7E2DDEE7" w14:textId="77777777" w:rsidR="00B74414" w:rsidRDefault="00B74414" w:rsidP="0002522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FF0000"/>
                <w:sz w:val="24"/>
                <w:szCs w:val="24"/>
              </w:rPr>
            </w:pPr>
            <w:r w:rsidRPr="0002522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- Nhận biết được số đối của một số nguyên </w:t>
            </w:r>
            <w:r w:rsidRPr="00730762">
              <w:rPr>
                <w:rFonts w:ascii="Times New Roman" w:eastAsia="Times New Roman" w:hAnsi="Times New Roman" w:cs="Times New Roman"/>
                <w:color w:val="FF0000"/>
                <w:sz w:val="24"/>
                <w:szCs w:val="24"/>
              </w:rPr>
              <w:t>(Câu 5</w:t>
            </w:r>
            <w:r w:rsidR="00415089">
              <w:rPr>
                <w:rFonts w:ascii="Times New Roman" w:eastAsia="Times New Roman" w:hAnsi="Times New Roman" w:cs="Times New Roman"/>
                <w:color w:val="FF0000"/>
                <w:sz w:val="24"/>
                <w:szCs w:val="24"/>
              </w:rPr>
              <w:t>TN_ 0,25đ</w:t>
            </w:r>
            <w:r w:rsidRPr="00730762">
              <w:rPr>
                <w:rFonts w:ascii="Times New Roman" w:eastAsia="Times New Roman" w:hAnsi="Times New Roman" w:cs="Times New Roman"/>
                <w:color w:val="FF0000"/>
                <w:sz w:val="24"/>
                <w:szCs w:val="24"/>
              </w:rPr>
              <w:t>)</w:t>
            </w:r>
          </w:p>
          <w:p w14:paraId="40CD2E3E" w14:textId="77777777" w:rsidR="00B74414" w:rsidRPr="00B74414" w:rsidRDefault="00B74414" w:rsidP="00B7441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FF0000"/>
                <w:sz w:val="24"/>
                <w:szCs w:val="24"/>
              </w:rPr>
            </w:pPr>
            <w:r w:rsidRPr="00415089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- Nhận biết được quan hệ chia hết trong tập hợp số nguyên </w:t>
            </w:r>
            <w:r w:rsidRPr="00B74414">
              <w:rPr>
                <w:rFonts w:ascii="Times New Roman" w:eastAsia="Times New Roman" w:hAnsi="Times New Roman" w:cs="Times New Roman"/>
                <w:color w:val="FF0000"/>
                <w:sz w:val="24"/>
                <w:szCs w:val="24"/>
              </w:rPr>
              <w:t>(Câu 11</w:t>
            </w:r>
            <w:r w:rsidR="00415089">
              <w:rPr>
                <w:rFonts w:ascii="Times New Roman" w:eastAsia="Times New Roman" w:hAnsi="Times New Roman" w:cs="Times New Roman"/>
                <w:color w:val="FF0000"/>
                <w:sz w:val="24"/>
                <w:szCs w:val="24"/>
              </w:rPr>
              <w:t>TN_0,25</w:t>
            </w:r>
            <w:r w:rsidRPr="00B74414">
              <w:rPr>
                <w:rFonts w:ascii="Times New Roman" w:eastAsia="Times New Roman" w:hAnsi="Times New Roman" w:cs="Times New Roman"/>
                <w:color w:val="FF0000"/>
                <w:sz w:val="24"/>
                <w:szCs w:val="24"/>
              </w:rPr>
              <w:t>)</w:t>
            </w:r>
          </w:p>
          <w:p w14:paraId="1A73D0C6" w14:textId="77777777" w:rsidR="00B74414" w:rsidRPr="00730762" w:rsidRDefault="00B74414" w:rsidP="00B74414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FF0000"/>
                <w:sz w:val="24"/>
                <w:szCs w:val="24"/>
              </w:rPr>
            </w:pPr>
          </w:p>
          <w:p w14:paraId="681D0402" w14:textId="77777777" w:rsidR="00B74414" w:rsidRPr="00D3012F" w:rsidRDefault="00B74414" w:rsidP="00D3012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D3012F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  <w:t>Thông hiểu</w:t>
            </w:r>
          </w:p>
          <w:p w14:paraId="3C2FB6E4" w14:textId="77777777" w:rsidR="00B74414" w:rsidRDefault="00B74414" w:rsidP="00730762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color w:val="FF0000"/>
                <w:sz w:val="24"/>
                <w:szCs w:val="24"/>
              </w:rPr>
            </w:pPr>
            <w:r w:rsidRPr="00D3012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- Sử dụng thành thạo các quy tắc cộng, trừ , nhân số nguyên, quy tắc dấu ngoặc vào giải bài tập </w:t>
            </w:r>
            <w:r w:rsidRPr="00D3012F">
              <w:rPr>
                <w:rFonts w:ascii="Times New Roman" w:eastAsia="Times New Roman" w:hAnsi="Times New Roman" w:cs="Times New Roman"/>
                <w:color w:val="FF0000"/>
                <w:sz w:val="24"/>
                <w:szCs w:val="24"/>
              </w:rPr>
              <w:t xml:space="preserve">(Câu </w:t>
            </w:r>
            <w:r>
              <w:rPr>
                <w:rFonts w:ascii="Times New Roman" w:eastAsia="Times New Roman" w:hAnsi="Times New Roman" w:cs="Times New Roman"/>
                <w:color w:val="FF0000"/>
                <w:sz w:val="24"/>
                <w:szCs w:val="24"/>
              </w:rPr>
              <w:t>7 TN</w:t>
            </w:r>
            <w:r w:rsidR="00415089">
              <w:rPr>
                <w:rFonts w:ascii="Times New Roman" w:eastAsia="Times New Roman" w:hAnsi="Times New Roman" w:cs="Times New Roman"/>
                <w:color w:val="FF0000"/>
                <w:sz w:val="24"/>
                <w:szCs w:val="24"/>
              </w:rPr>
              <w:t>_0,25</w:t>
            </w:r>
            <w:r w:rsidRPr="00D3012F">
              <w:rPr>
                <w:rFonts w:ascii="Times New Roman" w:eastAsia="Times New Roman" w:hAnsi="Times New Roman" w:cs="Times New Roman"/>
                <w:color w:val="FF0000"/>
                <w:sz w:val="24"/>
                <w:szCs w:val="24"/>
              </w:rPr>
              <w:t>)</w:t>
            </w:r>
            <w:r>
              <w:rPr>
                <w:rFonts w:ascii="Times New Roman" w:eastAsia="Times New Roman" w:hAnsi="Times New Roman" w:cs="Times New Roman"/>
                <w:color w:val="FF0000"/>
                <w:sz w:val="24"/>
                <w:szCs w:val="24"/>
              </w:rPr>
              <w:t xml:space="preserve"> + Câu 14</w:t>
            </w:r>
            <w:r w:rsidR="008F2D7E">
              <w:rPr>
                <w:rFonts w:ascii="Times New Roman" w:eastAsia="Times New Roman" w:hAnsi="Times New Roman" w:cs="Times New Roman"/>
                <w:color w:val="FF0000"/>
                <w:sz w:val="24"/>
                <w:szCs w:val="24"/>
              </w:rPr>
              <w:t>a</w:t>
            </w:r>
            <w:r w:rsidR="00415089">
              <w:rPr>
                <w:rFonts w:ascii="Times New Roman" w:eastAsia="Times New Roman" w:hAnsi="Times New Roman" w:cs="Times New Roman"/>
                <w:color w:val="FF0000"/>
                <w:sz w:val="24"/>
                <w:szCs w:val="24"/>
              </w:rPr>
              <w:t>TL_ 1 đ</w:t>
            </w:r>
          </w:p>
          <w:p w14:paraId="0D880D77" w14:textId="77777777" w:rsidR="00415089" w:rsidRPr="00415089" w:rsidRDefault="00415089" w:rsidP="00415089">
            <w:pPr>
              <w:spacing w:after="0" w:line="0" w:lineRule="atLeast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415089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Vận dụng</w:t>
            </w:r>
          </w:p>
          <w:p w14:paraId="37795065" w14:textId="77777777" w:rsidR="00B74414" w:rsidRPr="00415089" w:rsidRDefault="00B74414" w:rsidP="00415089">
            <w:pPr>
              <w:spacing w:after="0" w:line="0" w:lineRule="atLeast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415089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r w:rsidR="00415089" w:rsidRPr="00415089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- </w:t>
            </w:r>
            <w:r w:rsidR="00415089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Vận dụng thực hiện được các phép tính cộng trừ nhân chia trong tập hợp các số nguyên </w:t>
            </w:r>
            <w:r w:rsidR="00415089" w:rsidRPr="00415089">
              <w:rPr>
                <w:rFonts w:ascii="Times New Roman" w:eastAsia="Times New Roman" w:hAnsi="Times New Roman" w:cs="Times New Roman"/>
                <w:color w:val="C00000"/>
                <w:sz w:val="24"/>
                <w:szCs w:val="24"/>
              </w:rPr>
              <w:t>(Câu 14b TL_1đ)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14:paraId="440DF514" w14:textId="77777777" w:rsidR="00B74414" w:rsidRPr="00D3012F" w:rsidRDefault="00B74414" w:rsidP="00D3012F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2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14:paraId="667FD78E" w14:textId="77777777" w:rsidR="00B74414" w:rsidRPr="00D3012F" w:rsidRDefault="00627DFA" w:rsidP="00D3012F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2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14:paraId="517D53E0" w14:textId="77777777" w:rsidR="00B74414" w:rsidRPr="00D3012F" w:rsidRDefault="00627DFA" w:rsidP="00D3012F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14:paraId="5007AACA" w14:textId="77777777" w:rsidR="00B74414" w:rsidRPr="00D3012F" w:rsidRDefault="00B74414" w:rsidP="00D3012F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D3012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0</w:t>
            </w:r>
          </w:p>
        </w:tc>
      </w:tr>
      <w:tr w:rsidR="00415089" w:rsidRPr="00D3012F" w14:paraId="40D8DFEF" w14:textId="77777777" w:rsidTr="00D3012F">
        <w:trPr>
          <w:tblHeader/>
        </w:trPr>
        <w:tc>
          <w:tcPr>
            <w:tcW w:w="0" w:type="auto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14:paraId="36F9A132" w14:textId="77777777" w:rsidR="00B74414" w:rsidRPr="00D3012F" w:rsidRDefault="00B74414" w:rsidP="00D3012F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D3012F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  <w:t>3</w:t>
            </w:r>
          </w:p>
        </w:tc>
        <w:tc>
          <w:tcPr>
            <w:tcW w:w="0" w:type="auto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14:paraId="21A9D12F" w14:textId="77777777" w:rsidR="00B74414" w:rsidRPr="00D3012F" w:rsidRDefault="00B74414" w:rsidP="00A336FD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D3012F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  <w:t>3. Hình học trực quan</w:t>
            </w:r>
            <w:r w:rsidR="00A336FD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  <w:t xml:space="preserve"> (2,5 đ)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14:paraId="0ACABFA2" w14:textId="77777777" w:rsidR="00B74414" w:rsidRPr="00D3012F" w:rsidRDefault="00B74414" w:rsidP="00D3012F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B7441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Hình chữ nhật, hình thoi,hình bình hành, hình thang cân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14:paraId="1F266F3D" w14:textId="77777777" w:rsidR="00B74414" w:rsidRPr="00D3012F" w:rsidRDefault="00B74414" w:rsidP="00D3012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D3012F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  <w:t>Nhận biết</w:t>
            </w:r>
          </w:p>
          <w:p w14:paraId="20863248" w14:textId="77777777" w:rsidR="00B74414" w:rsidRDefault="00B74414" w:rsidP="00D3012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FF0000"/>
                <w:sz w:val="24"/>
                <w:szCs w:val="24"/>
              </w:rPr>
            </w:pPr>
            <w:r w:rsidRPr="00D3012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- Nhận biết 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về hình vuông</w:t>
            </w:r>
            <w:r w:rsidRPr="00D3012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r w:rsidRPr="00D3012F">
              <w:rPr>
                <w:rFonts w:ascii="Times New Roman" w:eastAsia="Times New Roman" w:hAnsi="Times New Roman" w:cs="Times New Roman"/>
                <w:color w:val="FF0000"/>
                <w:sz w:val="24"/>
                <w:szCs w:val="24"/>
              </w:rPr>
              <w:t xml:space="preserve">(Câu </w:t>
            </w:r>
            <w:r>
              <w:rPr>
                <w:rFonts w:ascii="Times New Roman" w:eastAsia="Times New Roman" w:hAnsi="Times New Roman" w:cs="Times New Roman"/>
                <w:color w:val="FF0000"/>
                <w:sz w:val="24"/>
                <w:szCs w:val="24"/>
              </w:rPr>
              <w:t>8</w:t>
            </w:r>
            <w:r w:rsidR="00415089">
              <w:rPr>
                <w:rFonts w:ascii="Times New Roman" w:eastAsia="Times New Roman" w:hAnsi="Times New Roman" w:cs="Times New Roman"/>
                <w:color w:val="FF0000"/>
                <w:sz w:val="24"/>
                <w:szCs w:val="24"/>
              </w:rPr>
              <w:t>TN_0,25đ)</w:t>
            </w:r>
          </w:p>
          <w:p w14:paraId="5743B3B2" w14:textId="77777777" w:rsidR="00B74414" w:rsidRPr="00E95565" w:rsidRDefault="00B74414" w:rsidP="00D3012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E95565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 xml:space="preserve">Thông hiểu </w:t>
            </w:r>
          </w:p>
          <w:p w14:paraId="5B518EB3" w14:textId="77777777" w:rsidR="00B74414" w:rsidRPr="000503F3" w:rsidRDefault="00B74414" w:rsidP="008F2D7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</w:pPr>
            <w:r w:rsidRPr="007C498E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 xml:space="preserve">- </w:t>
            </w:r>
            <w:r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>Tính</w:t>
            </w:r>
            <w:r w:rsidRPr="007C498E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 xml:space="preserve"> được</w:t>
            </w:r>
            <w:r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 xml:space="preserve"> diện tích</w:t>
            </w:r>
            <w:r w:rsidRPr="007C498E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 xml:space="preserve"> hình chữ nhật </w:t>
            </w:r>
            <w:r w:rsidRPr="000503F3">
              <w:rPr>
                <w:rFonts w:ascii="Times New Roman" w:eastAsia="Times New Roman" w:hAnsi="Times New Roman" w:cs="Times New Roman"/>
                <w:bCs/>
                <w:color w:val="C00000"/>
                <w:sz w:val="24"/>
                <w:szCs w:val="24"/>
              </w:rPr>
              <w:t>(Câu 1</w:t>
            </w:r>
            <w:r w:rsidR="008F2D7E">
              <w:rPr>
                <w:rFonts w:ascii="Times New Roman" w:eastAsia="Times New Roman" w:hAnsi="Times New Roman" w:cs="Times New Roman"/>
                <w:bCs/>
                <w:color w:val="C00000"/>
                <w:sz w:val="24"/>
                <w:szCs w:val="24"/>
              </w:rPr>
              <w:t>7</w:t>
            </w:r>
            <w:r w:rsidR="00AD0075">
              <w:rPr>
                <w:rFonts w:ascii="Times New Roman" w:eastAsia="Times New Roman" w:hAnsi="Times New Roman" w:cs="Times New Roman"/>
                <w:bCs/>
                <w:color w:val="C00000"/>
                <w:sz w:val="24"/>
                <w:szCs w:val="24"/>
              </w:rPr>
              <w:t xml:space="preserve"> TL_2đ</w:t>
            </w:r>
            <w:r w:rsidRPr="000503F3">
              <w:rPr>
                <w:rFonts w:ascii="Times New Roman" w:eastAsia="Times New Roman" w:hAnsi="Times New Roman" w:cs="Times New Roman"/>
                <w:bCs/>
                <w:color w:val="C00000"/>
                <w:sz w:val="24"/>
                <w:szCs w:val="24"/>
              </w:rPr>
              <w:t>)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14:paraId="62DC5D77" w14:textId="77777777" w:rsidR="00B74414" w:rsidRPr="00D3012F" w:rsidRDefault="00B74414" w:rsidP="00D3012F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D3012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14:paraId="3AFA8269" w14:textId="77777777" w:rsidR="00B74414" w:rsidRPr="00D3012F" w:rsidRDefault="008F2D7E" w:rsidP="00D3012F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14:paraId="3769CA5D" w14:textId="77777777" w:rsidR="00B74414" w:rsidRPr="00D3012F" w:rsidRDefault="00B74414" w:rsidP="00D3012F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0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14:paraId="708531EA" w14:textId="77777777" w:rsidR="00B74414" w:rsidRPr="00D3012F" w:rsidRDefault="00B74414" w:rsidP="00D3012F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D3012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0</w:t>
            </w:r>
          </w:p>
        </w:tc>
      </w:tr>
      <w:tr w:rsidR="00415089" w:rsidRPr="00D3012F" w14:paraId="2E80E97C" w14:textId="77777777" w:rsidTr="00D3012F">
        <w:trPr>
          <w:tblHeader/>
        </w:trPr>
        <w:tc>
          <w:tcPr>
            <w:tcW w:w="0" w:type="auto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5B13AC77" w14:textId="77777777" w:rsidR="00B74414" w:rsidRPr="00D3012F" w:rsidRDefault="00B74414" w:rsidP="00D3012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0" w:type="auto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1CCC2680" w14:textId="77777777" w:rsidR="00B74414" w:rsidRPr="00D3012F" w:rsidRDefault="00B74414" w:rsidP="00D3012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14:paraId="5EEDCB19" w14:textId="77777777" w:rsidR="00B74414" w:rsidRPr="00D3012F" w:rsidRDefault="00B74414" w:rsidP="00D3012F">
            <w:pPr>
              <w:spacing w:after="0" w:line="0" w:lineRule="atLeast"/>
              <w:jc w:val="both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D3012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Hình có trục đối xứng. Hình có tâm đối xứng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14:paraId="63956CAD" w14:textId="77777777" w:rsidR="00B74414" w:rsidRPr="00D3012F" w:rsidRDefault="00B74414" w:rsidP="00D3012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D3012F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  <w:t>Nhận biết</w:t>
            </w:r>
          </w:p>
          <w:p w14:paraId="76770694" w14:textId="77777777" w:rsidR="00B74414" w:rsidRPr="00D3012F" w:rsidRDefault="00B74414" w:rsidP="0018326E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D3012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- Nhận biết được một số hình có </w:t>
            </w:r>
            <w:r w:rsidR="0018326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tâm</w:t>
            </w:r>
            <w:r w:rsidRPr="00D3012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 đối xứng trong các hình hình học trực quan đã học.  </w:t>
            </w:r>
            <w:r w:rsidRPr="008B7092">
              <w:rPr>
                <w:rFonts w:ascii="Times New Roman" w:eastAsia="Times New Roman" w:hAnsi="Times New Roman" w:cs="Times New Roman"/>
                <w:color w:val="FF0000"/>
                <w:sz w:val="24"/>
                <w:szCs w:val="24"/>
              </w:rPr>
              <w:t>(Câu 9TN</w:t>
            </w:r>
            <w:r w:rsidR="00415089">
              <w:rPr>
                <w:rFonts w:ascii="Times New Roman" w:eastAsia="Times New Roman" w:hAnsi="Times New Roman" w:cs="Times New Roman"/>
                <w:color w:val="FF0000"/>
                <w:sz w:val="24"/>
                <w:szCs w:val="24"/>
              </w:rPr>
              <w:t>_0,25</w:t>
            </w:r>
            <w:r w:rsidRPr="008B7092">
              <w:rPr>
                <w:rFonts w:ascii="Times New Roman" w:eastAsia="Times New Roman" w:hAnsi="Times New Roman" w:cs="Times New Roman"/>
                <w:color w:val="FF0000"/>
                <w:sz w:val="24"/>
                <w:szCs w:val="24"/>
              </w:rPr>
              <w:t>)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14:paraId="4F4464E2" w14:textId="77777777" w:rsidR="00B74414" w:rsidRPr="00D3012F" w:rsidRDefault="00B74414" w:rsidP="00D3012F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D3012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14:paraId="0DDF1B87" w14:textId="77777777" w:rsidR="00B74414" w:rsidRPr="00D3012F" w:rsidRDefault="00B74414" w:rsidP="00D3012F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D3012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0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14:paraId="432FD353" w14:textId="77777777" w:rsidR="00B74414" w:rsidRPr="00D3012F" w:rsidRDefault="00B74414" w:rsidP="00D3012F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D3012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0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14:paraId="1CCAE35B" w14:textId="77777777" w:rsidR="00B74414" w:rsidRPr="00D3012F" w:rsidRDefault="00B74414" w:rsidP="00D3012F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D3012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0</w:t>
            </w:r>
          </w:p>
        </w:tc>
      </w:tr>
      <w:tr w:rsidR="00415089" w:rsidRPr="00D3012F" w14:paraId="26CF6FB4" w14:textId="77777777" w:rsidTr="00D3012F">
        <w:trPr>
          <w:tblHeader/>
        </w:trPr>
        <w:tc>
          <w:tcPr>
            <w:tcW w:w="0" w:type="auto"/>
            <w:gridSpan w:val="4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14:paraId="228A0234" w14:textId="77777777" w:rsidR="00B74414" w:rsidRPr="00D3012F" w:rsidRDefault="00B74414" w:rsidP="00D3012F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D3012F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  <w:t>Tổng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14:paraId="23835BA9" w14:textId="77777777" w:rsidR="00B74414" w:rsidRPr="00D3012F" w:rsidRDefault="00954D5E" w:rsidP="00D3012F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  <w:t>9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14:paraId="016022E9" w14:textId="77777777" w:rsidR="00B74414" w:rsidRPr="00D3012F" w:rsidRDefault="006C2F0B" w:rsidP="00D3012F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  <w:t>7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14:paraId="6028072E" w14:textId="77777777" w:rsidR="00B74414" w:rsidRPr="00D3012F" w:rsidRDefault="006C2F0B" w:rsidP="00D3012F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  <w:t>2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14:paraId="7AA854F0" w14:textId="77777777" w:rsidR="00B74414" w:rsidRPr="00D3012F" w:rsidRDefault="00B74414" w:rsidP="00D3012F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D3012F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  <w:t>1</w:t>
            </w:r>
          </w:p>
        </w:tc>
      </w:tr>
    </w:tbl>
    <w:p w14:paraId="7EFD113F" w14:textId="77777777" w:rsidR="00AA7F7B" w:rsidRDefault="00D3012F" w:rsidP="00D3012F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D3012F">
        <w:rPr>
          <w:rFonts w:ascii="Times New Roman" w:eastAsia="Times New Roman" w:hAnsi="Times New Roman" w:cs="Times New Roman"/>
          <w:sz w:val="24"/>
          <w:szCs w:val="24"/>
        </w:rPr>
        <w:br/>
      </w:r>
      <w:r w:rsidRPr="00D3012F">
        <w:rPr>
          <w:rFonts w:ascii="Times New Roman" w:eastAsia="Times New Roman" w:hAnsi="Times New Roman" w:cs="Times New Roman"/>
          <w:sz w:val="24"/>
          <w:szCs w:val="24"/>
        </w:rPr>
        <w:br/>
      </w:r>
      <w:r w:rsidRPr="00D3012F">
        <w:rPr>
          <w:rFonts w:ascii="Times New Roman" w:eastAsia="Times New Roman" w:hAnsi="Times New Roman" w:cs="Times New Roman"/>
          <w:sz w:val="24"/>
          <w:szCs w:val="24"/>
        </w:rPr>
        <w:br/>
      </w:r>
      <w:r w:rsidRPr="00D3012F">
        <w:rPr>
          <w:rFonts w:ascii="Times New Roman" w:eastAsia="Times New Roman" w:hAnsi="Times New Roman" w:cs="Times New Roman"/>
          <w:sz w:val="24"/>
          <w:szCs w:val="24"/>
        </w:rPr>
        <w:br/>
      </w:r>
      <w:r w:rsidRPr="00D3012F">
        <w:rPr>
          <w:rFonts w:ascii="Times New Roman" w:eastAsia="Times New Roman" w:hAnsi="Times New Roman" w:cs="Times New Roman"/>
          <w:sz w:val="24"/>
          <w:szCs w:val="24"/>
        </w:rPr>
        <w:br/>
      </w:r>
      <w:r w:rsidRPr="00D3012F">
        <w:rPr>
          <w:rFonts w:ascii="Times New Roman" w:eastAsia="Times New Roman" w:hAnsi="Times New Roman" w:cs="Times New Roman"/>
          <w:sz w:val="24"/>
          <w:szCs w:val="24"/>
        </w:rPr>
        <w:br/>
      </w:r>
    </w:p>
    <w:p w14:paraId="4D8B9B51" w14:textId="77777777" w:rsidR="008F2D7E" w:rsidRDefault="008F2D7E" w:rsidP="00D3012F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14:paraId="7FD24EF5" w14:textId="77777777" w:rsidR="008F2D7E" w:rsidRDefault="008F2D7E" w:rsidP="00D3012F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14:paraId="422C19B8" w14:textId="77777777" w:rsidR="00AA7F7B" w:rsidRDefault="00AA7F7B" w:rsidP="00D3012F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14:paraId="30E3867B" w14:textId="77777777" w:rsidR="00B74414" w:rsidRDefault="00B74414" w:rsidP="00D3012F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14:paraId="23AADFF9" w14:textId="77777777" w:rsidR="00AA7F7B" w:rsidRPr="00D3012F" w:rsidRDefault="00AA7F7B" w:rsidP="00D3012F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tbl>
      <w:tblPr>
        <w:tblW w:w="0" w:type="auto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4522"/>
        <w:gridCol w:w="4933"/>
      </w:tblGrid>
      <w:tr w:rsidR="00D3012F" w:rsidRPr="00D3012F" w14:paraId="6486CC17" w14:textId="77777777" w:rsidTr="00D3012F">
        <w:tc>
          <w:tcPr>
            <w:tcW w:w="0" w:type="auto"/>
            <w:tcBorders>
              <w:bottom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14:paraId="6D5F0B47" w14:textId="77777777" w:rsidR="00D3012F" w:rsidRPr="00D3012F" w:rsidRDefault="00D3012F" w:rsidP="00D3012F">
            <w:pPr>
              <w:spacing w:after="0" w:line="0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3012F">
              <w:rPr>
                <w:rFonts w:ascii="Times New Roman" w:eastAsia="Times New Roman" w:hAnsi="Times New Roman" w:cs="Times New Roman"/>
                <w:b/>
                <w:bCs/>
                <w:color w:val="FFFFFF"/>
                <w:sz w:val="24"/>
                <w:szCs w:val="24"/>
              </w:rPr>
              <w:t>TRƯỜG PTDTBT TH&amp;THCSKHẤU LY</w:t>
            </w:r>
          </w:p>
        </w:tc>
        <w:tc>
          <w:tcPr>
            <w:tcW w:w="0" w:type="auto"/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14:paraId="724088FE" w14:textId="77777777" w:rsidR="00D3012F" w:rsidRPr="00D3012F" w:rsidRDefault="00D3012F" w:rsidP="00D3012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3012F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  <w:t xml:space="preserve"> ĐỀ KIỂM TRA CUỐI HỌC KỲ I</w:t>
            </w:r>
          </w:p>
          <w:p w14:paraId="30D46F30" w14:textId="77777777" w:rsidR="00D3012F" w:rsidRPr="00D3012F" w:rsidRDefault="00D3012F" w:rsidP="00D3012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3012F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  <w:t>MÔN: TOÁN 6</w:t>
            </w:r>
          </w:p>
          <w:p w14:paraId="60BA421A" w14:textId="77777777" w:rsidR="00D3012F" w:rsidRPr="00D3012F" w:rsidRDefault="00D3012F" w:rsidP="00EF4FCF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3012F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</w:rPr>
              <w:t xml:space="preserve">( Thời gian: </w:t>
            </w:r>
            <w:r w:rsidR="00EF4FCF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</w:rPr>
              <w:t>9</w:t>
            </w:r>
            <w:r w:rsidRPr="00D3012F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</w:rPr>
              <w:t>0 phút, không kể thời gian giao đề)</w:t>
            </w:r>
          </w:p>
        </w:tc>
      </w:tr>
    </w:tbl>
    <w:p w14:paraId="225076BC" w14:textId="77777777" w:rsidR="00D3012F" w:rsidRPr="00D3012F" w:rsidRDefault="00D3012F" w:rsidP="00D3012F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3012F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> </w:t>
      </w:r>
    </w:p>
    <w:p w14:paraId="03E7BEC0" w14:textId="77777777" w:rsidR="00D3012F" w:rsidRPr="00D3012F" w:rsidRDefault="00D3012F" w:rsidP="00D3012F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3012F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 xml:space="preserve">Họ và tên: </w:t>
      </w:r>
      <w:r w:rsidRPr="00D3012F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.......................................... </w:t>
      </w:r>
      <w:r w:rsidRPr="00D3012F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         Lớp</w:t>
      </w:r>
      <w:r w:rsidRPr="00D3012F">
        <w:rPr>
          <w:rFonts w:ascii="Times New Roman" w:eastAsia="Times New Roman" w:hAnsi="Times New Roman" w:cs="Times New Roman"/>
          <w:color w:val="000000"/>
          <w:sz w:val="24"/>
          <w:szCs w:val="24"/>
        </w:rPr>
        <w:t>: ........</w:t>
      </w:r>
    </w:p>
    <w:p w14:paraId="6C8D84EB" w14:textId="77777777" w:rsidR="00D3012F" w:rsidRPr="00D3012F" w:rsidRDefault="00D3012F" w:rsidP="00D3012F">
      <w:pPr>
        <w:spacing w:after="24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tbl>
      <w:tblPr>
        <w:tblW w:w="0" w:type="auto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808"/>
        <w:gridCol w:w="6740"/>
      </w:tblGrid>
      <w:tr w:rsidR="00D3012F" w:rsidRPr="00D3012F" w14:paraId="769646DF" w14:textId="77777777" w:rsidTr="00D3012F">
        <w:tc>
          <w:tcPr>
            <w:tcW w:w="0" w:type="auto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14:paraId="0C311BEB" w14:textId="77777777" w:rsidR="00D3012F" w:rsidRPr="00D3012F" w:rsidRDefault="00D3012F" w:rsidP="00D3012F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3012F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6"/>
                <w:szCs w:val="26"/>
              </w:rPr>
              <w:t>Điểm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14:paraId="5308B341" w14:textId="77777777" w:rsidR="00D3012F" w:rsidRPr="00D3012F" w:rsidRDefault="00D3012F" w:rsidP="00D3012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3012F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6"/>
                <w:szCs w:val="26"/>
              </w:rPr>
              <w:t>Lời phê của thầy cô giáo</w:t>
            </w:r>
          </w:p>
          <w:p w14:paraId="0FD196E3" w14:textId="77777777" w:rsidR="00D3012F" w:rsidRPr="00D3012F" w:rsidRDefault="00D3012F" w:rsidP="00D3012F">
            <w:pPr>
              <w:spacing w:after="0" w:line="0" w:lineRule="atLeas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  <w:tr w:rsidR="00D3012F" w:rsidRPr="00D3012F" w14:paraId="29645BDE" w14:textId="77777777" w:rsidTr="00D3012F">
        <w:tc>
          <w:tcPr>
            <w:tcW w:w="0" w:type="auto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14:paraId="7E29D2FE" w14:textId="77777777" w:rsidR="00D3012F" w:rsidRPr="00D3012F" w:rsidRDefault="00D3012F" w:rsidP="00D3012F">
            <w:pPr>
              <w:spacing w:after="0" w:line="240" w:lineRule="auto"/>
              <w:rPr>
                <w:rFonts w:ascii="Times New Roman" w:eastAsia="Times New Roman" w:hAnsi="Times New Roman" w:cs="Times New Roman"/>
                <w:sz w:val="1"/>
                <w:szCs w:val="24"/>
              </w:rPr>
            </w:pPr>
          </w:p>
        </w:tc>
        <w:tc>
          <w:tcPr>
            <w:tcW w:w="0" w:type="auto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14:paraId="25904F63" w14:textId="77777777" w:rsidR="00D3012F" w:rsidRPr="00D3012F" w:rsidRDefault="00D3012F" w:rsidP="00D3012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3012F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>.............................................................................................</w:t>
            </w:r>
          </w:p>
          <w:p w14:paraId="2C425F35" w14:textId="77777777" w:rsidR="00D3012F" w:rsidRPr="00D3012F" w:rsidRDefault="00D3012F" w:rsidP="00D3012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3012F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>.............................................................................................</w:t>
            </w:r>
          </w:p>
          <w:p w14:paraId="094B50B8" w14:textId="77777777" w:rsidR="00D3012F" w:rsidRPr="00D3012F" w:rsidRDefault="00D3012F" w:rsidP="00D3012F">
            <w:pPr>
              <w:spacing w:after="0" w:line="0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3012F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</w:rPr>
              <w:t>.............................................................................................</w:t>
            </w:r>
          </w:p>
        </w:tc>
      </w:tr>
    </w:tbl>
    <w:p w14:paraId="0A250FE5" w14:textId="77777777" w:rsidR="00D3012F" w:rsidRPr="00D3012F" w:rsidRDefault="00D3012F" w:rsidP="00D3012F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3012F">
        <w:rPr>
          <w:rFonts w:ascii="Times New Roman" w:eastAsia="Times New Roman" w:hAnsi="Times New Roman" w:cs="Times New Roman"/>
          <w:b/>
          <w:bCs/>
          <w:i/>
          <w:iCs/>
          <w:color w:val="000000"/>
          <w:sz w:val="26"/>
          <w:szCs w:val="26"/>
        </w:rPr>
        <w:t>I. Phần trắc nghiệm (</w:t>
      </w:r>
      <w:r w:rsidR="00AA7F7B">
        <w:rPr>
          <w:rFonts w:ascii="Times New Roman" w:eastAsia="Times New Roman" w:hAnsi="Times New Roman" w:cs="Times New Roman"/>
          <w:b/>
          <w:bCs/>
          <w:i/>
          <w:iCs/>
          <w:color w:val="000000"/>
          <w:sz w:val="26"/>
          <w:szCs w:val="26"/>
        </w:rPr>
        <w:t>3</w:t>
      </w:r>
      <w:r w:rsidRPr="00D3012F">
        <w:rPr>
          <w:rFonts w:ascii="Times New Roman" w:eastAsia="Times New Roman" w:hAnsi="Times New Roman" w:cs="Times New Roman"/>
          <w:b/>
          <w:bCs/>
          <w:i/>
          <w:iCs/>
          <w:color w:val="000000"/>
          <w:sz w:val="26"/>
          <w:szCs w:val="26"/>
        </w:rPr>
        <w:t xml:space="preserve"> đ):</w:t>
      </w:r>
    </w:p>
    <w:p w14:paraId="4ADF792A" w14:textId="77777777" w:rsidR="00D3012F" w:rsidRPr="00D3012F" w:rsidRDefault="00D3012F" w:rsidP="00D3012F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3012F">
        <w:rPr>
          <w:rFonts w:ascii="Times New Roman" w:eastAsia="Times New Roman" w:hAnsi="Times New Roman" w:cs="Times New Roman"/>
          <w:b/>
          <w:bCs/>
          <w:i/>
          <w:iCs/>
          <w:color w:val="000000"/>
          <w:sz w:val="26"/>
          <w:szCs w:val="26"/>
        </w:rPr>
        <w:t>Khoanh tròn vào một chữ cái đứng trước đáp án đúng nhất trong mỗi câu sau đây.</w:t>
      </w:r>
    </w:p>
    <w:p w14:paraId="7A382A34" w14:textId="77777777" w:rsidR="00D3012F" w:rsidRPr="00D3012F" w:rsidRDefault="00D3012F" w:rsidP="00D3012F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3012F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Câu 1</w:t>
      </w:r>
      <w:r w:rsidR="008F2D7E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 xml:space="preserve"> </w:t>
      </w:r>
      <w:r w:rsidR="008F2D7E" w:rsidRPr="008F2D7E">
        <w:rPr>
          <w:rFonts w:ascii="Times New Roman" w:eastAsia="Times New Roman" w:hAnsi="Times New Roman" w:cs="Times New Roman"/>
          <w:b/>
          <w:bCs/>
          <w:color w:val="C00000"/>
          <w:sz w:val="24"/>
          <w:szCs w:val="24"/>
        </w:rPr>
        <w:t xml:space="preserve">( Nhận biết) </w:t>
      </w:r>
      <w:r w:rsidRPr="00D3012F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:</w:t>
      </w:r>
      <w:r w:rsidRPr="00D3012F">
        <w:rPr>
          <w:rFonts w:ascii="Times New Roman" w:eastAsia="Times New Roman" w:hAnsi="Times New Roman" w:cs="Times New Roman"/>
          <w:b/>
          <w:bCs/>
          <w:i/>
          <w:iCs/>
          <w:color w:val="000000"/>
          <w:sz w:val="24"/>
          <w:szCs w:val="24"/>
        </w:rPr>
        <w:t xml:space="preserve"> </w:t>
      </w:r>
      <w:r w:rsidR="005C2FE3">
        <w:rPr>
          <w:rFonts w:ascii="Times New Roman" w:eastAsia="Times New Roman" w:hAnsi="Times New Roman" w:cs="Times New Roman"/>
          <w:color w:val="000000"/>
          <w:sz w:val="24"/>
          <w:szCs w:val="24"/>
        </w:rPr>
        <w:t> Tập hợp N</w:t>
      </w:r>
      <w:r w:rsidRPr="00D3012F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=</w:t>
      </w:r>
      <w:r w:rsidR="005C2FE3" w:rsidRPr="005C2FE3">
        <w:t xml:space="preserve"> </w:t>
      </w:r>
      <w:r w:rsidR="005C2FE3" w:rsidRPr="002B78DE">
        <w:rPr>
          <w:position w:val="-14"/>
        </w:rPr>
        <w:object w:dxaOrig="1120" w:dyaOrig="420" w14:anchorId="7C443E5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5.5pt;height:21pt" o:ole="">
            <v:imagedata r:id="rId6" o:title=""/>
          </v:shape>
          <o:OLEObject Type="Embed" ProgID="Equation.DSMT4" ShapeID="_x0000_i1025" DrawAspect="Content" ObjectID="_1719301289" r:id="rId7"/>
        </w:object>
      </w:r>
      <w:r w:rsidRPr="00D3012F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 có bao nhiêu phần tử</w:t>
      </w:r>
      <w:r w:rsidR="005C2FE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trong tập hợp N</w:t>
      </w:r>
      <w:r w:rsidRPr="00D3012F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?</w:t>
      </w:r>
    </w:p>
    <w:p w14:paraId="57B806F3" w14:textId="77777777" w:rsidR="00D3012F" w:rsidRPr="000503F3" w:rsidRDefault="00D3012F" w:rsidP="00D3012F">
      <w:pPr>
        <w:spacing w:after="0" w:line="240" w:lineRule="auto"/>
        <w:jc w:val="both"/>
        <w:rPr>
          <w:rFonts w:ascii="Times New Roman" w:eastAsia="Times New Roman" w:hAnsi="Times New Roman" w:cs="Times New Roman"/>
          <w:color w:val="C00000"/>
          <w:sz w:val="24"/>
          <w:szCs w:val="24"/>
        </w:rPr>
      </w:pPr>
      <w:r w:rsidRPr="00D3012F">
        <w:rPr>
          <w:rFonts w:ascii="Times New Roman" w:eastAsia="Times New Roman" w:hAnsi="Times New Roman" w:cs="Times New Roman"/>
          <w:color w:val="000000"/>
          <w:sz w:val="24"/>
          <w:szCs w:val="24"/>
        </w:rPr>
        <w:t>     </w:t>
      </w:r>
      <w:r w:rsidRPr="00D3012F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A.</w:t>
      </w:r>
      <w:r w:rsidRPr="00D3012F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r w:rsidR="005C2FE3">
        <w:rPr>
          <w:rFonts w:ascii="Times New Roman" w:eastAsia="Times New Roman" w:hAnsi="Times New Roman" w:cs="Times New Roman"/>
          <w:color w:val="000000"/>
          <w:sz w:val="24"/>
          <w:szCs w:val="24"/>
        </w:rPr>
        <w:t>1</w:t>
      </w:r>
      <w:r w:rsidRPr="00D3012F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                      </w:t>
      </w:r>
      <w:r w:rsidRPr="00D3012F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B.</w:t>
      </w:r>
      <w:r w:rsidRPr="00D3012F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  </w:t>
      </w:r>
      <w:r w:rsidR="005C2FE3">
        <w:rPr>
          <w:rFonts w:ascii="Times New Roman" w:eastAsia="Times New Roman" w:hAnsi="Times New Roman" w:cs="Times New Roman"/>
          <w:color w:val="000000"/>
          <w:sz w:val="24"/>
          <w:szCs w:val="24"/>
        </w:rPr>
        <w:t>2</w:t>
      </w:r>
      <w:r w:rsidRPr="00D3012F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                        </w:t>
      </w:r>
      <w:r w:rsidRPr="00D3012F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C.</w:t>
      </w:r>
      <w:r w:rsidRPr="00D3012F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  </w:t>
      </w:r>
      <w:r w:rsidR="005C2FE3">
        <w:rPr>
          <w:rFonts w:ascii="Times New Roman" w:eastAsia="Times New Roman" w:hAnsi="Times New Roman" w:cs="Times New Roman"/>
          <w:color w:val="000000"/>
          <w:sz w:val="24"/>
          <w:szCs w:val="24"/>
        </w:rPr>
        <w:t>3</w:t>
      </w:r>
      <w:r w:rsidRPr="00D3012F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                        </w:t>
      </w:r>
      <w:r w:rsidRPr="000503F3">
        <w:rPr>
          <w:rFonts w:ascii="Times New Roman" w:eastAsia="Times New Roman" w:hAnsi="Times New Roman" w:cs="Times New Roman"/>
          <w:b/>
          <w:bCs/>
          <w:color w:val="C00000"/>
          <w:sz w:val="24"/>
          <w:szCs w:val="24"/>
        </w:rPr>
        <w:t>D.</w:t>
      </w:r>
      <w:r w:rsidRPr="000503F3">
        <w:rPr>
          <w:rFonts w:ascii="Times New Roman" w:eastAsia="Times New Roman" w:hAnsi="Times New Roman" w:cs="Times New Roman"/>
          <w:color w:val="C00000"/>
          <w:sz w:val="24"/>
          <w:szCs w:val="24"/>
        </w:rPr>
        <w:t xml:space="preserve"> </w:t>
      </w:r>
      <w:r w:rsidR="005C2FE3" w:rsidRPr="000503F3">
        <w:rPr>
          <w:rFonts w:ascii="Times New Roman" w:eastAsia="Times New Roman" w:hAnsi="Times New Roman" w:cs="Times New Roman"/>
          <w:color w:val="C00000"/>
          <w:sz w:val="24"/>
          <w:szCs w:val="24"/>
        </w:rPr>
        <w:t>4</w:t>
      </w:r>
    </w:p>
    <w:p w14:paraId="49EF6E12" w14:textId="77777777" w:rsidR="00D3012F" w:rsidRPr="00D3012F" w:rsidRDefault="00D3012F" w:rsidP="00D3012F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3012F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Câu 2</w:t>
      </w:r>
      <w:r w:rsidR="008F2D7E" w:rsidRPr="00C23DBF">
        <w:rPr>
          <w:rFonts w:ascii="Times New Roman" w:eastAsia="Times New Roman" w:hAnsi="Times New Roman" w:cs="Times New Roman"/>
          <w:b/>
          <w:bCs/>
          <w:color w:val="FF0000"/>
          <w:sz w:val="24"/>
          <w:szCs w:val="24"/>
        </w:rPr>
        <w:t>( Nhận biết)</w:t>
      </w:r>
      <w:r w:rsidRPr="00C23DBF">
        <w:rPr>
          <w:rFonts w:ascii="Times New Roman" w:eastAsia="Times New Roman" w:hAnsi="Times New Roman" w:cs="Times New Roman"/>
          <w:color w:val="FF0000"/>
          <w:sz w:val="24"/>
          <w:szCs w:val="24"/>
        </w:rPr>
        <w:t xml:space="preserve">: </w:t>
      </w:r>
      <w:r w:rsidR="005C2FE3">
        <w:rPr>
          <w:rFonts w:ascii="Times New Roman" w:eastAsia="Times New Roman" w:hAnsi="Times New Roman" w:cs="Times New Roman"/>
          <w:color w:val="000000"/>
          <w:sz w:val="24"/>
          <w:szCs w:val="24"/>
        </w:rPr>
        <w:t>Số chia hết cho 5 nhưng không chia hết cho 9</w:t>
      </w:r>
      <w:r w:rsidRPr="00D3012F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là ?</w:t>
      </w:r>
    </w:p>
    <w:p w14:paraId="015E818F" w14:textId="77777777" w:rsidR="00D3012F" w:rsidRPr="00D3012F" w:rsidRDefault="00D3012F" w:rsidP="00D3012F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3012F">
        <w:rPr>
          <w:rFonts w:ascii="Times New Roman" w:eastAsia="Times New Roman" w:hAnsi="Times New Roman" w:cs="Times New Roman"/>
          <w:color w:val="000000"/>
          <w:sz w:val="24"/>
          <w:szCs w:val="24"/>
        </w:rPr>
        <w:t>     </w:t>
      </w:r>
      <w:r w:rsidRPr="00D3012F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A.</w:t>
      </w:r>
      <w:r w:rsidRPr="00D3012F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r w:rsidR="004123D8">
        <w:rPr>
          <w:rFonts w:ascii="Times New Roman" w:eastAsia="Times New Roman" w:hAnsi="Times New Roman" w:cs="Times New Roman"/>
          <w:color w:val="000000"/>
          <w:sz w:val="24"/>
          <w:szCs w:val="24"/>
        </w:rPr>
        <w:t>450</w:t>
      </w:r>
      <w:r w:rsidRPr="00D3012F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            </w:t>
      </w:r>
      <w:r w:rsidRPr="00D3012F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  <w:t xml:space="preserve"> </w:t>
      </w:r>
      <w:r w:rsidRPr="00D3012F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B.</w:t>
      </w:r>
      <w:r w:rsidRPr="00D3012F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r w:rsidR="004123D8">
        <w:rPr>
          <w:rFonts w:ascii="Times New Roman" w:eastAsia="Times New Roman" w:hAnsi="Times New Roman" w:cs="Times New Roman"/>
          <w:color w:val="000000"/>
          <w:sz w:val="24"/>
          <w:szCs w:val="24"/>
        </w:rPr>
        <w:t>6480</w:t>
      </w:r>
      <w:r w:rsidRPr="00D3012F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                        </w:t>
      </w:r>
      <w:r w:rsidRPr="000503F3">
        <w:rPr>
          <w:rFonts w:ascii="Times New Roman" w:eastAsia="Times New Roman" w:hAnsi="Times New Roman" w:cs="Times New Roman"/>
          <w:b/>
          <w:bCs/>
          <w:color w:val="C00000"/>
          <w:sz w:val="24"/>
          <w:szCs w:val="24"/>
        </w:rPr>
        <w:t>C.</w:t>
      </w:r>
      <w:r w:rsidRPr="000503F3">
        <w:rPr>
          <w:rFonts w:ascii="Times New Roman" w:eastAsia="Times New Roman" w:hAnsi="Times New Roman" w:cs="Times New Roman"/>
          <w:color w:val="C00000"/>
          <w:sz w:val="24"/>
          <w:szCs w:val="24"/>
        </w:rPr>
        <w:t xml:space="preserve"> </w:t>
      </w:r>
      <w:r w:rsidR="004123D8" w:rsidRPr="000503F3">
        <w:rPr>
          <w:rFonts w:ascii="Times New Roman" w:eastAsia="Times New Roman" w:hAnsi="Times New Roman" w:cs="Times New Roman"/>
          <w:color w:val="C00000"/>
          <w:sz w:val="24"/>
          <w:szCs w:val="24"/>
        </w:rPr>
        <w:t>7685</w:t>
      </w:r>
      <w:r w:rsidRPr="000503F3">
        <w:rPr>
          <w:rFonts w:ascii="Times New Roman" w:eastAsia="Times New Roman" w:hAnsi="Times New Roman" w:cs="Times New Roman"/>
          <w:color w:val="C00000"/>
          <w:sz w:val="24"/>
          <w:szCs w:val="24"/>
        </w:rPr>
        <w:t>   </w:t>
      </w:r>
      <w:r w:rsidRPr="00D3012F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                      </w:t>
      </w:r>
      <w:r w:rsidRPr="00D3012F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D.</w:t>
      </w:r>
      <w:r w:rsidRPr="00D3012F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r w:rsidR="004123D8">
        <w:rPr>
          <w:rFonts w:ascii="Times New Roman" w:eastAsia="Times New Roman" w:hAnsi="Times New Roman" w:cs="Times New Roman"/>
          <w:color w:val="000000"/>
          <w:sz w:val="24"/>
          <w:szCs w:val="24"/>
        </w:rPr>
        <w:t>1395</w:t>
      </w:r>
    </w:p>
    <w:p w14:paraId="219CF656" w14:textId="77777777" w:rsidR="00D3012F" w:rsidRPr="004123D8" w:rsidRDefault="00D3012F" w:rsidP="00D3012F">
      <w:pPr>
        <w:spacing w:after="0" w:line="240" w:lineRule="auto"/>
        <w:jc w:val="both"/>
        <w:rPr>
          <w:rFonts w:ascii="Times New Roman" w:eastAsia="Times New Roman" w:hAnsi="Times New Roman" w:cs="Times New Roman"/>
          <w:bCs/>
          <w:iCs/>
          <w:color w:val="000000"/>
          <w:sz w:val="24"/>
          <w:szCs w:val="24"/>
        </w:rPr>
      </w:pPr>
      <w:r w:rsidRPr="00D3012F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Câu 3</w:t>
      </w:r>
      <w:r w:rsidR="008F2D7E" w:rsidRPr="00C23DBF">
        <w:rPr>
          <w:rFonts w:ascii="Times New Roman" w:eastAsia="Times New Roman" w:hAnsi="Times New Roman" w:cs="Times New Roman"/>
          <w:b/>
          <w:bCs/>
          <w:color w:val="FF0000"/>
          <w:sz w:val="24"/>
          <w:szCs w:val="24"/>
        </w:rPr>
        <w:t>(Thông hiểu)</w:t>
      </w:r>
      <w:r w:rsidRPr="00C23DBF">
        <w:rPr>
          <w:rFonts w:ascii="Times New Roman" w:eastAsia="Times New Roman" w:hAnsi="Times New Roman" w:cs="Times New Roman"/>
          <w:b/>
          <w:bCs/>
          <w:color w:val="FF0000"/>
          <w:sz w:val="24"/>
          <w:szCs w:val="24"/>
        </w:rPr>
        <w:t>:</w:t>
      </w:r>
      <w:r w:rsidRPr="00C23DBF">
        <w:rPr>
          <w:rFonts w:ascii="Times New Roman" w:eastAsia="Times New Roman" w:hAnsi="Times New Roman" w:cs="Times New Roman"/>
          <w:b/>
          <w:bCs/>
          <w:i/>
          <w:iCs/>
          <w:color w:val="FF0000"/>
          <w:sz w:val="24"/>
          <w:szCs w:val="24"/>
        </w:rPr>
        <w:t xml:space="preserve"> </w:t>
      </w:r>
      <w:r w:rsidR="004123D8" w:rsidRPr="004123D8">
        <w:rPr>
          <w:rFonts w:ascii="Times New Roman" w:eastAsia="Times New Roman" w:hAnsi="Times New Roman" w:cs="Times New Roman"/>
          <w:bCs/>
          <w:iCs/>
          <w:color w:val="000000"/>
          <w:sz w:val="24"/>
          <w:szCs w:val="24"/>
        </w:rPr>
        <w:t>ƯCLN</w:t>
      </w:r>
      <w:r w:rsidR="004123D8">
        <w:rPr>
          <w:rFonts w:ascii="Times New Roman" w:eastAsia="Times New Roman" w:hAnsi="Times New Roman" w:cs="Times New Roman"/>
          <w:bCs/>
          <w:iCs/>
          <w:color w:val="000000"/>
          <w:sz w:val="24"/>
          <w:szCs w:val="24"/>
        </w:rPr>
        <w:t xml:space="preserve"> </w:t>
      </w:r>
      <w:r w:rsidR="004123D8" w:rsidRPr="004123D8">
        <w:rPr>
          <w:rFonts w:ascii="Times New Roman" w:eastAsia="Times New Roman" w:hAnsi="Times New Roman" w:cs="Times New Roman"/>
          <w:bCs/>
          <w:iCs/>
          <w:color w:val="000000"/>
          <w:sz w:val="24"/>
          <w:szCs w:val="24"/>
        </w:rPr>
        <w:t>(</w:t>
      </w:r>
      <w:r w:rsidR="004123D8">
        <w:rPr>
          <w:rFonts w:ascii="Times New Roman" w:eastAsia="Times New Roman" w:hAnsi="Times New Roman" w:cs="Times New Roman"/>
          <w:bCs/>
          <w:iCs/>
          <w:color w:val="000000"/>
          <w:sz w:val="24"/>
          <w:szCs w:val="24"/>
        </w:rPr>
        <w:t>84</w:t>
      </w:r>
      <w:r w:rsidR="004123D8" w:rsidRPr="004123D8">
        <w:rPr>
          <w:rFonts w:ascii="Times New Roman" w:eastAsia="Times New Roman" w:hAnsi="Times New Roman" w:cs="Times New Roman"/>
          <w:bCs/>
          <w:iCs/>
          <w:color w:val="000000"/>
          <w:sz w:val="24"/>
          <w:szCs w:val="24"/>
        </w:rPr>
        <w:t xml:space="preserve"> ; </w:t>
      </w:r>
      <w:r w:rsidR="004123D8">
        <w:rPr>
          <w:rFonts w:ascii="Times New Roman" w:eastAsia="Times New Roman" w:hAnsi="Times New Roman" w:cs="Times New Roman"/>
          <w:bCs/>
          <w:iCs/>
          <w:color w:val="000000"/>
          <w:sz w:val="24"/>
          <w:szCs w:val="24"/>
        </w:rPr>
        <w:t>168</w:t>
      </w:r>
      <w:r w:rsidR="004123D8" w:rsidRPr="004123D8">
        <w:rPr>
          <w:rFonts w:ascii="Times New Roman" w:eastAsia="Times New Roman" w:hAnsi="Times New Roman" w:cs="Times New Roman"/>
          <w:bCs/>
          <w:iCs/>
          <w:color w:val="000000"/>
          <w:sz w:val="24"/>
          <w:szCs w:val="24"/>
        </w:rPr>
        <w:t>)</w:t>
      </w:r>
      <w:r w:rsidR="004123D8">
        <w:rPr>
          <w:rFonts w:ascii="Times New Roman" w:eastAsia="Times New Roman" w:hAnsi="Times New Roman" w:cs="Times New Roman"/>
          <w:bCs/>
          <w:iCs/>
          <w:color w:val="000000"/>
          <w:sz w:val="24"/>
          <w:szCs w:val="24"/>
        </w:rPr>
        <w:t xml:space="preserve"> là ?</w:t>
      </w:r>
      <w:r w:rsidRPr="00D3012F">
        <w:rPr>
          <w:rFonts w:ascii="Times New Roman" w:eastAsia="Times New Roman" w:hAnsi="Times New Roman" w:cs="Times New Roman"/>
          <w:color w:val="000000"/>
          <w:sz w:val="24"/>
          <w:szCs w:val="24"/>
        </w:rPr>
        <w:t>           </w:t>
      </w:r>
    </w:p>
    <w:p w14:paraId="1DA2FB3E" w14:textId="77777777" w:rsidR="00D3012F" w:rsidRPr="004123D8" w:rsidRDefault="00D3012F" w:rsidP="00D3012F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4123D8">
        <w:rPr>
          <w:rFonts w:ascii="Times New Roman" w:eastAsia="Times New Roman" w:hAnsi="Times New Roman" w:cs="Times New Roman"/>
          <w:color w:val="000000"/>
          <w:sz w:val="28"/>
          <w:szCs w:val="28"/>
        </w:rPr>
        <w:t>     </w:t>
      </w:r>
      <w:r w:rsidRPr="004123D8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>A.</w:t>
      </w:r>
      <w:r w:rsidRPr="004123D8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r w:rsidR="004123D8" w:rsidRPr="004123D8">
        <w:rPr>
          <w:rFonts w:ascii="Times New Roman" w:eastAsia="Times New Roman" w:hAnsi="Times New Roman" w:cs="Times New Roman"/>
          <w:color w:val="000000"/>
          <w:sz w:val="28"/>
          <w:szCs w:val="28"/>
        </w:rPr>
        <w:t>12</w:t>
      </w:r>
      <w:r w:rsidRPr="004123D8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            </w:t>
      </w:r>
      <w:r w:rsidRPr="004123D8">
        <w:rPr>
          <w:rFonts w:ascii="Times New Roman" w:eastAsia="Times New Roman" w:hAnsi="Times New Roman" w:cs="Times New Roman"/>
          <w:b/>
          <w:bCs/>
          <w:color w:val="FF0000"/>
          <w:sz w:val="28"/>
          <w:szCs w:val="28"/>
        </w:rPr>
        <w:t>B.</w:t>
      </w:r>
      <w:r w:rsidR="004123D8" w:rsidRPr="004123D8">
        <w:rPr>
          <w:rFonts w:ascii="Times New Roman" w:eastAsia="Times New Roman" w:hAnsi="Times New Roman" w:cs="Times New Roman"/>
          <w:color w:val="FF0000"/>
          <w:sz w:val="28"/>
          <w:szCs w:val="28"/>
        </w:rPr>
        <w:t xml:space="preserve"> 21</w:t>
      </w:r>
      <w:r w:rsidRPr="004123D8">
        <w:rPr>
          <w:rFonts w:ascii="Times New Roman" w:eastAsia="Times New Roman" w:hAnsi="Times New Roman" w:cs="Times New Roman"/>
          <w:color w:val="FF0000"/>
          <w:sz w:val="28"/>
          <w:szCs w:val="28"/>
        </w:rPr>
        <w:t xml:space="preserve">             </w:t>
      </w:r>
      <w:r w:rsidRPr="004123D8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>C.</w:t>
      </w:r>
      <w:r w:rsidR="004123D8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 xml:space="preserve"> 28</w:t>
      </w:r>
      <w:r w:rsidRPr="004123D8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            </w:t>
      </w:r>
      <w:r w:rsidRPr="004123D8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>D.</w:t>
      </w:r>
      <w:r w:rsidR="004123D8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 xml:space="preserve"> 84</w:t>
      </w:r>
      <w:r w:rsidR="004123D8">
        <w:rPr>
          <w:rFonts w:ascii="Times New Roman" w:eastAsia="Times New Roman" w:hAnsi="Times New Roman" w:cs="Times New Roman"/>
          <w:noProof/>
          <w:color w:val="000000"/>
          <w:sz w:val="28"/>
          <w:szCs w:val="28"/>
          <w:bdr w:val="none" w:sz="0" w:space="0" w:color="auto" w:frame="1"/>
          <w:vertAlign w:val="subscript"/>
        </w:rPr>
        <w:t xml:space="preserve"> </w:t>
      </w:r>
    </w:p>
    <w:p w14:paraId="108D28C5" w14:textId="77777777" w:rsidR="00D3012F" w:rsidRPr="00D3012F" w:rsidRDefault="00D3012F" w:rsidP="00D3012F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3012F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Câu 4</w:t>
      </w:r>
      <w:r w:rsidR="008F2D7E" w:rsidRPr="00C23DBF">
        <w:rPr>
          <w:rFonts w:ascii="Times New Roman" w:eastAsia="Times New Roman" w:hAnsi="Times New Roman" w:cs="Times New Roman"/>
          <w:b/>
          <w:bCs/>
          <w:color w:val="FF0000"/>
          <w:sz w:val="24"/>
          <w:szCs w:val="24"/>
        </w:rPr>
        <w:t>(Thông hiểu):</w:t>
      </w:r>
      <w:r w:rsidR="008F2D7E" w:rsidRPr="00C23DBF">
        <w:rPr>
          <w:rFonts w:ascii="Times New Roman" w:eastAsia="Times New Roman" w:hAnsi="Times New Roman" w:cs="Times New Roman"/>
          <w:b/>
          <w:bCs/>
          <w:i/>
          <w:iCs/>
          <w:color w:val="FF0000"/>
          <w:sz w:val="24"/>
          <w:szCs w:val="24"/>
        </w:rPr>
        <w:t xml:space="preserve"> </w:t>
      </w:r>
      <w:r w:rsidRPr="00C23DBF">
        <w:rPr>
          <w:rFonts w:ascii="Times New Roman" w:eastAsia="Times New Roman" w:hAnsi="Times New Roman" w:cs="Times New Roman"/>
          <w:color w:val="FF0000"/>
          <w:sz w:val="24"/>
          <w:szCs w:val="24"/>
        </w:rPr>
        <w:t xml:space="preserve"> </w:t>
      </w:r>
      <w:r w:rsidR="004123D8" w:rsidRPr="004123D8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BCNN(6 ; </w:t>
      </w:r>
      <w:r w:rsidR="004123D8">
        <w:rPr>
          <w:rFonts w:ascii="Times New Roman" w:eastAsia="Times New Roman" w:hAnsi="Times New Roman" w:cs="Times New Roman"/>
          <w:color w:val="000000"/>
          <w:sz w:val="24"/>
          <w:szCs w:val="24"/>
        </w:rPr>
        <w:t>12) là </w:t>
      </w:r>
      <w:r w:rsidRPr="00D3012F">
        <w:rPr>
          <w:rFonts w:ascii="Times New Roman" w:eastAsia="Times New Roman" w:hAnsi="Times New Roman" w:cs="Times New Roman"/>
          <w:color w:val="000000"/>
          <w:sz w:val="24"/>
          <w:szCs w:val="24"/>
        </w:rPr>
        <w:t>?</w:t>
      </w:r>
    </w:p>
    <w:p w14:paraId="1261C1FB" w14:textId="77777777" w:rsidR="00D3012F" w:rsidRPr="00D3012F" w:rsidRDefault="00D3012F" w:rsidP="004123D8">
      <w:pPr>
        <w:tabs>
          <w:tab w:val="left" w:pos="7889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3012F">
        <w:rPr>
          <w:rFonts w:ascii="Times New Roman" w:eastAsia="Times New Roman" w:hAnsi="Times New Roman" w:cs="Times New Roman"/>
          <w:color w:val="000000"/>
          <w:sz w:val="24"/>
          <w:szCs w:val="24"/>
        </w:rPr>
        <w:t>      </w:t>
      </w:r>
      <w:r w:rsidRPr="004123D8">
        <w:rPr>
          <w:rFonts w:ascii="Times New Roman" w:eastAsia="Times New Roman" w:hAnsi="Times New Roman" w:cs="Times New Roman"/>
          <w:b/>
          <w:bCs/>
          <w:color w:val="FF0000"/>
          <w:sz w:val="24"/>
          <w:szCs w:val="24"/>
        </w:rPr>
        <w:t>A.</w:t>
      </w:r>
      <w:r w:rsidR="004123D8" w:rsidRPr="004123D8">
        <w:rPr>
          <w:rFonts w:ascii="Times New Roman" w:eastAsia="Times New Roman" w:hAnsi="Times New Roman" w:cs="Times New Roman"/>
          <w:b/>
          <w:bCs/>
          <w:color w:val="FF0000"/>
          <w:sz w:val="24"/>
          <w:szCs w:val="24"/>
        </w:rPr>
        <w:t xml:space="preserve"> 12</w:t>
      </w:r>
      <w:r w:rsidRPr="004123D8">
        <w:rPr>
          <w:rFonts w:ascii="Times New Roman" w:eastAsia="Times New Roman" w:hAnsi="Times New Roman" w:cs="Times New Roman"/>
          <w:color w:val="FF0000"/>
          <w:sz w:val="24"/>
          <w:szCs w:val="24"/>
        </w:rPr>
        <w:t xml:space="preserve">              </w:t>
      </w:r>
      <w:r w:rsidRPr="00D3012F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B.</w:t>
      </w:r>
      <w:r w:rsidRPr="00D3012F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r w:rsidR="004123D8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3 </w:t>
      </w:r>
      <w:r w:rsidRPr="00D3012F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              </w:t>
      </w:r>
      <w:r w:rsidRPr="00D3012F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C.</w:t>
      </w:r>
      <w:r w:rsidRPr="00D3012F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r w:rsidR="004123D8">
        <w:rPr>
          <w:rFonts w:ascii="Times New Roman" w:eastAsia="Times New Roman" w:hAnsi="Times New Roman" w:cs="Times New Roman"/>
          <w:color w:val="000000"/>
          <w:sz w:val="24"/>
          <w:szCs w:val="24"/>
        </w:rPr>
        <w:t>2</w:t>
      </w:r>
      <w:r w:rsidRPr="00D3012F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          </w:t>
      </w:r>
      <w:r w:rsidRPr="00D3012F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D.</w:t>
      </w:r>
      <w:r w:rsidRPr="00D3012F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r w:rsidR="004123D8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6</w:t>
      </w:r>
      <w:r w:rsidR="004123D8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</w:p>
    <w:p w14:paraId="4B5B830D" w14:textId="77777777" w:rsidR="00D3012F" w:rsidRPr="00D3012F" w:rsidRDefault="00D3012F" w:rsidP="00D3012F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3012F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Câu 5</w:t>
      </w:r>
      <w:r w:rsidR="008F2D7E" w:rsidRPr="00C23DBF">
        <w:rPr>
          <w:rFonts w:ascii="Times New Roman" w:eastAsia="Times New Roman" w:hAnsi="Times New Roman" w:cs="Times New Roman"/>
          <w:b/>
          <w:bCs/>
          <w:color w:val="FF0000"/>
          <w:sz w:val="24"/>
          <w:szCs w:val="24"/>
        </w:rPr>
        <w:t>( Nhận biết)</w:t>
      </w:r>
      <w:r w:rsidRPr="00C23DBF">
        <w:rPr>
          <w:rFonts w:ascii="Times New Roman" w:eastAsia="Times New Roman" w:hAnsi="Times New Roman" w:cs="Times New Roman"/>
          <w:b/>
          <w:bCs/>
          <w:color w:val="FF0000"/>
          <w:sz w:val="24"/>
          <w:szCs w:val="24"/>
        </w:rPr>
        <w:t>:</w:t>
      </w:r>
      <w:r w:rsidRPr="00C23DBF">
        <w:rPr>
          <w:rFonts w:ascii="Times New Roman" w:eastAsia="Times New Roman" w:hAnsi="Times New Roman" w:cs="Times New Roman"/>
          <w:color w:val="FF0000"/>
          <w:sz w:val="24"/>
          <w:szCs w:val="24"/>
        </w:rPr>
        <w:t xml:space="preserve"> </w:t>
      </w:r>
      <w:r w:rsidR="00025223">
        <w:rPr>
          <w:rFonts w:ascii="Times New Roman" w:eastAsia="Times New Roman" w:hAnsi="Times New Roman" w:cs="Times New Roman"/>
          <w:color w:val="000000"/>
          <w:sz w:val="24"/>
          <w:szCs w:val="24"/>
        </w:rPr>
        <w:t>Số đối của số nguyên -100 là</w:t>
      </w:r>
      <w:r w:rsidRPr="00D3012F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?</w:t>
      </w:r>
    </w:p>
    <w:p w14:paraId="10BF6926" w14:textId="77777777" w:rsidR="00D3012F" w:rsidRPr="00D3012F" w:rsidRDefault="00D3012F" w:rsidP="00D3012F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025223">
        <w:rPr>
          <w:rFonts w:ascii="Times New Roman" w:eastAsia="Times New Roman" w:hAnsi="Times New Roman" w:cs="Times New Roman"/>
          <w:color w:val="FF0000"/>
          <w:sz w:val="24"/>
          <w:szCs w:val="24"/>
        </w:rPr>
        <w:t>      </w:t>
      </w:r>
      <w:r w:rsidRPr="00025223">
        <w:rPr>
          <w:rFonts w:ascii="Times New Roman" w:eastAsia="Times New Roman" w:hAnsi="Times New Roman" w:cs="Times New Roman"/>
          <w:b/>
          <w:bCs/>
          <w:color w:val="FF0000"/>
          <w:sz w:val="24"/>
          <w:szCs w:val="24"/>
        </w:rPr>
        <w:t>A.</w:t>
      </w:r>
      <w:r w:rsidRPr="00025223">
        <w:rPr>
          <w:rFonts w:ascii="Times New Roman" w:eastAsia="Times New Roman" w:hAnsi="Times New Roman" w:cs="Times New Roman"/>
          <w:color w:val="FF0000"/>
          <w:sz w:val="24"/>
          <w:szCs w:val="24"/>
        </w:rPr>
        <w:t xml:space="preserve">  </w:t>
      </w:r>
      <w:r w:rsidR="00025223" w:rsidRPr="00025223">
        <w:rPr>
          <w:rFonts w:ascii="Times New Roman" w:eastAsia="Times New Roman" w:hAnsi="Times New Roman" w:cs="Times New Roman"/>
          <w:color w:val="FF0000"/>
          <w:sz w:val="24"/>
          <w:szCs w:val="24"/>
        </w:rPr>
        <w:t>100</w:t>
      </w:r>
      <w:r w:rsidRPr="00D3012F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                      </w:t>
      </w:r>
      <w:r w:rsidRPr="00D3012F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B.</w:t>
      </w:r>
      <w:r w:rsidRPr="00D3012F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  - </w:t>
      </w:r>
      <w:r w:rsidR="00025223">
        <w:rPr>
          <w:rFonts w:ascii="Times New Roman" w:eastAsia="Times New Roman" w:hAnsi="Times New Roman" w:cs="Times New Roman"/>
          <w:color w:val="000000"/>
          <w:sz w:val="24"/>
          <w:szCs w:val="24"/>
        </w:rPr>
        <w:t>100</w:t>
      </w:r>
      <w:r w:rsidRPr="00D3012F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                    </w:t>
      </w:r>
      <w:r w:rsidRPr="00D3012F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C.</w:t>
      </w:r>
      <w:r w:rsidRPr="00D3012F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  </w:t>
      </w:r>
      <w:r w:rsidR="00025223" w:rsidRPr="002B78DE">
        <w:rPr>
          <w:position w:val="-28"/>
        </w:rPr>
        <w:object w:dxaOrig="499" w:dyaOrig="720" w14:anchorId="6117A821">
          <v:shape id="_x0000_i1026" type="#_x0000_t75" style="width:24.75pt;height:36pt" o:ole="">
            <v:imagedata r:id="rId8" o:title=""/>
          </v:shape>
          <o:OLEObject Type="Embed" ProgID="Equation.DSMT4" ShapeID="_x0000_i1026" DrawAspect="Content" ObjectID="_1719301290" r:id="rId9"/>
        </w:object>
      </w:r>
      <w:r w:rsidRPr="00D3012F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                        </w:t>
      </w:r>
      <w:r w:rsidRPr="00D3012F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D.</w:t>
      </w:r>
      <w:r w:rsidRPr="00D3012F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  </w:t>
      </w:r>
      <w:r w:rsidR="0002522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- </w:t>
      </w:r>
      <w:r w:rsidR="00025223" w:rsidRPr="002B78DE">
        <w:rPr>
          <w:position w:val="-28"/>
        </w:rPr>
        <w:object w:dxaOrig="499" w:dyaOrig="720" w14:anchorId="6399D9D2">
          <v:shape id="_x0000_i1027" type="#_x0000_t75" style="width:24.75pt;height:36pt" o:ole="">
            <v:imagedata r:id="rId10" o:title=""/>
          </v:shape>
          <o:OLEObject Type="Embed" ProgID="Equation.DSMT4" ShapeID="_x0000_i1027" DrawAspect="Content" ObjectID="_1719301291" r:id="rId11"/>
        </w:object>
      </w:r>
    </w:p>
    <w:p w14:paraId="1A318351" w14:textId="77777777" w:rsidR="00612855" w:rsidRDefault="00D3012F" w:rsidP="00D3012F">
      <w:pPr>
        <w:spacing w:after="0" w:line="240" w:lineRule="auto"/>
        <w:jc w:val="both"/>
        <w:rPr>
          <w:rFonts w:ascii="Times New Roman" w:hAnsi="Times New Roman" w:cs="Times New Roman"/>
        </w:rPr>
      </w:pPr>
      <w:r w:rsidRPr="00D3012F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Câu</w:t>
      </w:r>
      <w:r w:rsidR="00612855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 xml:space="preserve"> 6</w:t>
      </w:r>
      <w:r w:rsidR="008F2D7E" w:rsidRPr="00C23DBF">
        <w:rPr>
          <w:rFonts w:ascii="Times New Roman" w:eastAsia="Times New Roman" w:hAnsi="Times New Roman" w:cs="Times New Roman"/>
          <w:b/>
          <w:bCs/>
          <w:color w:val="FF0000"/>
          <w:sz w:val="24"/>
          <w:szCs w:val="24"/>
        </w:rPr>
        <w:t>( Nhận biết)</w:t>
      </w:r>
      <w:r w:rsidR="00687AC1" w:rsidRPr="00C23DBF">
        <w:rPr>
          <w:rFonts w:ascii="Times New Roman" w:eastAsia="Times New Roman" w:hAnsi="Times New Roman" w:cs="Times New Roman"/>
          <w:b/>
          <w:bCs/>
          <w:color w:val="FF0000"/>
          <w:sz w:val="24"/>
          <w:szCs w:val="24"/>
        </w:rPr>
        <w:t xml:space="preserve">: </w:t>
      </w:r>
      <w:r w:rsidR="00687AC1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 xml:space="preserve">Cho tập hợp P = </w:t>
      </w:r>
      <w:r w:rsidR="00687AC1" w:rsidRPr="004E5B71">
        <w:rPr>
          <w:position w:val="-14"/>
        </w:rPr>
        <w:object w:dxaOrig="2200" w:dyaOrig="420" w14:anchorId="20463358">
          <v:shape id="_x0000_i1028" type="#_x0000_t75" style="width:110.25pt;height:21pt" o:ole="">
            <v:imagedata r:id="rId12" o:title=""/>
          </v:shape>
          <o:OLEObject Type="Embed" ProgID="Equation.DSMT4" ShapeID="_x0000_i1028" DrawAspect="Content" ObjectID="_1719301292" r:id="rId13"/>
        </w:object>
      </w:r>
      <w:r w:rsidR="00687AC1">
        <w:t xml:space="preserve">. </w:t>
      </w:r>
      <w:r w:rsidR="00687AC1" w:rsidRPr="00687AC1">
        <w:rPr>
          <w:rFonts w:ascii="Times New Roman" w:hAnsi="Times New Roman" w:cs="Times New Roman"/>
        </w:rPr>
        <w:t>Số phần tử của tập hợp P là?</w:t>
      </w:r>
    </w:p>
    <w:p w14:paraId="788769DA" w14:textId="77777777" w:rsidR="00687AC1" w:rsidRPr="00687AC1" w:rsidRDefault="00687AC1" w:rsidP="00D3012F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color w:val="C00000"/>
          <w:sz w:val="24"/>
          <w:szCs w:val="24"/>
        </w:rPr>
      </w:pPr>
      <w:r>
        <w:rPr>
          <w:rFonts w:ascii="Times New Roman" w:hAnsi="Times New Roman" w:cs="Times New Roman"/>
        </w:rPr>
        <w:t xml:space="preserve">     A. 9 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  <w:t xml:space="preserve">B.10 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  <w:t>C. 11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 w:rsidRPr="00687AC1">
        <w:rPr>
          <w:rFonts w:ascii="Times New Roman" w:hAnsi="Times New Roman" w:cs="Times New Roman"/>
          <w:color w:val="C00000"/>
        </w:rPr>
        <w:t xml:space="preserve"> D.8</w:t>
      </w:r>
    </w:p>
    <w:p w14:paraId="7DF4CF92" w14:textId="77777777" w:rsidR="00D3012F" w:rsidRPr="00D3012F" w:rsidRDefault="00612855" w:rsidP="00D3012F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Câu 7</w:t>
      </w:r>
      <w:r w:rsidR="008F2D7E" w:rsidRPr="00C23DBF">
        <w:rPr>
          <w:rFonts w:ascii="Times New Roman" w:eastAsia="Times New Roman" w:hAnsi="Times New Roman" w:cs="Times New Roman"/>
          <w:b/>
          <w:bCs/>
          <w:color w:val="FF0000"/>
          <w:sz w:val="24"/>
          <w:szCs w:val="24"/>
        </w:rPr>
        <w:t>( Nhận biết)</w:t>
      </w:r>
      <w:r w:rsidR="00D3012F" w:rsidRPr="00C23DBF">
        <w:rPr>
          <w:rFonts w:ascii="Times New Roman" w:eastAsia="Times New Roman" w:hAnsi="Times New Roman" w:cs="Times New Roman"/>
          <w:b/>
          <w:bCs/>
          <w:color w:val="FF0000"/>
          <w:sz w:val="24"/>
          <w:szCs w:val="24"/>
        </w:rPr>
        <w:t>:</w:t>
      </w:r>
      <w:r w:rsidR="00D3012F" w:rsidRPr="00C23DBF">
        <w:rPr>
          <w:rFonts w:ascii="Times New Roman" w:eastAsia="Times New Roman" w:hAnsi="Times New Roman" w:cs="Times New Roman"/>
          <w:color w:val="FF0000"/>
          <w:sz w:val="24"/>
          <w:szCs w:val="24"/>
        </w:rPr>
        <w:t xml:space="preserve"> </w:t>
      </w:r>
      <w:r w:rsidR="00D3012F" w:rsidRPr="00D3012F">
        <w:rPr>
          <w:rFonts w:ascii="Times New Roman" w:eastAsia="Times New Roman" w:hAnsi="Times New Roman" w:cs="Times New Roman"/>
          <w:color w:val="000000"/>
          <w:sz w:val="24"/>
          <w:szCs w:val="24"/>
        </w:rPr>
        <w:t>Kết quả của phép tính: (-30) - 21 bằng ?</w:t>
      </w:r>
    </w:p>
    <w:p w14:paraId="33CC0C26" w14:textId="77777777" w:rsidR="00D3012F" w:rsidRPr="00730762" w:rsidRDefault="00D3012F" w:rsidP="00D3012F">
      <w:pPr>
        <w:spacing w:after="0" w:line="240" w:lineRule="auto"/>
        <w:jc w:val="both"/>
        <w:rPr>
          <w:rFonts w:ascii="Times New Roman" w:eastAsia="Times New Roman" w:hAnsi="Times New Roman" w:cs="Times New Roman"/>
          <w:color w:val="FF0000"/>
          <w:sz w:val="24"/>
          <w:szCs w:val="24"/>
        </w:rPr>
      </w:pPr>
      <w:r w:rsidRPr="00D3012F">
        <w:rPr>
          <w:rFonts w:ascii="Times New Roman" w:eastAsia="Times New Roman" w:hAnsi="Times New Roman" w:cs="Times New Roman"/>
          <w:color w:val="000000"/>
          <w:sz w:val="24"/>
          <w:szCs w:val="24"/>
        </w:rPr>
        <w:t>      </w:t>
      </w:r>
      <w:r w:rsidRPr="00D3012F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A</w:t>
      </w:r>
      <w:r w:rsidR="00730762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. 52</w:t>
      </w:r>
      <w:r w:rsidRPr="00D3012F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                </w:t>
      </w:r>
      <w:r w:rsidRPr="00D3012F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B.</w:t>
      </w:r>
      <w:r w:rsidRPr="00D3012F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r w:rsidR="00730762">
        <w:rPr>
          <w:rFonts w:ascii="Times New Roman" w:eastAsia="Times New Roman" w:hAnsi="Times New Roman" w:cs="Times New Roman"/>
          <w:color w:val="000000"/>
          <w:sz w:val="24"/>
          <w:szCs w:val="24"/>
        </w:rPr>
        <w:t>5</w:t>
      </w:r>
      <w:r w:rsidRPr="00D3012F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1                     </w:t>
      </w:r>
      <w:r w:rsidRPr="00D3012F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C.</w:t>
      </w:r>
      <w:r w:rsidRPr="00D3012F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r w:rsidR="00730762">
        <w:rPr>
          <w:rFonts w:ascii="Times New Roman" w:eastAsia="Times New Roman" w:hAnsi="Times New Roman" w:cs="Times New Roman"/>
          <w:color w:val="000000"/>
          <w:sz w:val="24"/>
          <w:szCs w:val="24"/>
        </w:rPr>
        <w:t>-52</w:t>
      </w:r>
      <w:r w:rsidRPr="00D3012F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                      </w:t>
      </w:r>
      <w:r w:rsidRPr="00730762">
        <w:rPr>
          <w:rFonts w:ascii="Times New Roman" w:eastAsia="Times New Roman" w:hAnsi="Times New Roman" w:cs="Times New Roman"/>
          <w:b/>
          <w:bCs/>
          <w:color w:val="FF0000"/>
          <w:sz w:val="24"/>
          <w:szCs w:val="24"/>
        </w:rPr>
        <w:t>D.</w:t>
      </w:r>
      <w:r w:rsidRPr="00730762">
        <w:rPr>
          <w:rFonts w:ascii="Times New Roman" w:eastAsia="Times New Roman" w:hAnsi="Times New Roman" w:cs="Times New Roman"/>
          <w:color w:val="FF0000"/>
          <w:sz w:val="24"/>
          <w:szCs w:val="24"/>
        </w:rPr>
        <w:t xml:space="preserve"> - </w:t>
      </w:r>
      <w:r w:rsidR="00730762" w:rsidRPr="00730762">
        <w:rPr>
          <w:rFonts w:ascii="Times New Roman" w:eastAsia="Times New Roman" w:hAnsi="Times New Roman" w:cs="Times New Roman"/>
          <w:color w:val="FF0000"/>
          <w:sz w:val="24"/>
          <w:szCs w:val="24"/>
        </w:rPr>
        <w:t>51</w:t>
      </w:r>
    </w:p>
    <w:p w14:paraId="35FAEE3D" w14:textId="77777777" w:rsidR="00D3012F" w:rsidRPr="00D3012F" w:rsidRDefault="00D3012F" w:rsidP="00D3012F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3012F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 xml:space="preserve">Câu </w:t>
      </w:r>
      <w:r w:rsidR="00612855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8</w:t>
      </w:r>
      <w:r w:rsidR="008F2D7E" w:rsidRPr="00C23DBF">
        <w:rPr>
          <w:rFonts w:ascii="Times New Roman" w:eastAsia="Times New Roman" w:hAnsi="Times New Roman" w:cs="Times New Roman"/>
          <w:b/>
          <w:bCs/>
          <w:color w:val="FF0000"/>
          <w:sz w:val="24"/>
          <w:szCs w:val="24"/>
        </w:rPr>
        <w:t>( Nhận biết)</w:t>
      </w:r>
      <w:r w:rsidRPr="00C23DBF">
        <w:rPr>
          <w:rFonts w:ascii="Times New Roman" w:eastAsia="Times New Roman" w:hAnsi="Times New Roman" w:cs="Times New Roman"/>
          <w:b/>
          <w:bCs/>
          <w:color w:val="FF0000"/>
          <w:sz w:val="24"/>
          <w:szCs w:val="24"/>
        </w:rPr>
        <w:t>:</w:t>
      </w:r>
      <w:r w:rsidRPr="00C23DBF">
        <w:rPr>
          <w:rFonts w:ascii="Times New Roman" w:eastAsia="Times New Roman" w:hAnsi="Times New Roman" w:cs="Times New Roman"/>
          <w:color w:val="FF0000"/>
          <w:sz w:val="24"/>
          <w:szCs w:val="24"/>
        </w:rPr>
        <w:t xml:space="preserve"> </w:t>
      </w:r>
      <w:r w:rsidR="00730762">
        <w:rPr>
          <w:rFonts w:ascii="Times New Roman" w:eastAsia="Times New Roman" w:hAnsi="Times New Roman" w:cs="Times New Roman"/>
          <w:color w:val="000000"/>
          <w:sz w:val="24"/>
          <w:szCs w:val="24"/>
        </w:rPr>
        <w:t>Tứ giác có bốn cạnh bằng nhau và có bốn góc vuông là</w:t>
      </w:r>
      <w:r w:rsidRPr="00D3012F">
        <w:rPr>
          <w:rFonts w:ascii="Times New Roman" w:eastAsia="Times New Roman" w:hAnsi="Times New Roman" w:cs="Times New Roman"/>
          <w:color w:val="000000"/>
          <w:sz w:val="24"/>
          <w:szCs w:val="24"/>
        </w:rPr>
        <w:t>?</w:t>
      </w:r>
    </w:p>
    <w:p w14:paraId="76926B3B" w14:textId="77777777" w:rsidR="00730762" w:rsidRDefault="00D3012F" w:rsidP="000F4B82">
      <w:pPr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D3012F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A.</w:t>
      </w:r>
      <w:r w:rsidRPr="00D3012F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  </w:t>
      </w:r>
      <w:r w:rsidR="00730762">
        <w:rPr>
          <w:rFonts w:ascii="Times New Roman" w:eastAsia="Times New Roman" w:hAnsi="Times New Roman" w:cs="Times New Roman"/>
          <w:color w:val="000000"/>
          <w:sz w:val="24"/>
          <w:szCs w:val="24"/>
        </w:rPr>
        <w:t>Hình chữ nhật</w:t>
      </w:r>
    </w:p>
    <w:p w14:paraId="6A28A4CD" w14:textId="77777777" w:rsidR="00730762" w:rsidRPr="00730762" w:rsidRDefault="00D3012F" w:rsidP="000F4B82">
      <w:pPr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color w:val="FF0000"/>
          <w:sz w:val="24"/>
          <w:szCs w:val="24"/>
        </w:rPr>
      </w:pPr>
      <w:r w:rsidRPr="00730762">
        <w:rPr>
          <w:rFonts w:ascii="Times New Roman" w:eastAsia="Times New Roman" w:hAnsi="Times New Roman" w:cs="Times New Roman"/>
          <w:b/>
          <w:bCs/>
          <w:color w:val="FF0000"/>
          <w:sz w:val="24"/>
          <w:szCs w:val="24"/>
        </w:rPr>
        <w:t>B.</w:t>
      </w:r>
      <w:r w:rsidRPr="00730762">
        <w:rPr>
          <w:rFonts w:ascii="Times New Roman" w:eastAsia="Times New Roman" w:hAnsi="Times New Roman" w:cs="Times New Roman"/>
          <w:color w:val="FF0000"/>
          <w:sz w:val="24"/>
          <w:szCs w:val="24"/>
        </w:rPr>
        <w:t xml:space="preserve">  </w:t>
      </w:r>
      <w:r w:rsidR="00730762" w:rsidRPr="00730762">
        <w:rPr>
          <w:rFonts w:ascii="Times New Roman" w:eastAsia="Times New Roman" w:hAnsi="Times New Roman" w:cs="Times New Roman"/>
          <w:color w:val="FF0000"/>
          <w:sz w:val="24"/>
          <w:szCs w:val="24"/>
        </w:rPr>
        <w:t>Hình vuông</w:t>
      </w:r>
    </w:p>
    <w:p w14:paraId="34473BBE" w14:textId="77777777" w:rsidR="00730762" w:rsidRPr="00730762" w:rsidRDefault="00D3012F" w:rsidP="000F4B82">
      <w:pPr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bCs/>
          <w:color w:val="000000"/>
          <w:sz w:val="24"/>
          <w:szCs w:val="24"/>
        </w:rPr>
      </w:pPr>
      <w:r w:rsidRPr="00D3012F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C.</w:t>
      </w:r>
      <w:r w:rsidRPr="00D3012F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  </w:t>
      </w:r>
      <w:r w:rsidR="00730762">
        <w:rPr>
          <w:rFonts w:ascii="Times New Roman" w:eastAsia="Times New Roman" w:hAnsi="Times New Roman" w:cs="Times New Roman"/>
          <w:color w:val="000000"/>
          <w:sz w:val="24"/>
          <w:szCs w:val="24"/>
        </w:rPr>
        <w:t>Hình bình hành</w:t>
      </w:r>
      <w:r w:rsidR="00730762" w:rsidRPr="00730762">
        <w:rPr>
          <w:rFonts w:ascii="Times New Roman" w:eastAsia="Times New Roman" w:hAnsi="Times New Roman" w:cs="Times New Roman"/>
          <w:bCs/>
          <w:color w:val="000000"/>
          <w:sz w:val="24"/>
          <w:szCs w:val="24"/>
        </w:rPr>
        <w:t xml:space="preserve"> </w:t>
      </w:r>
    </w:p>
    <w:p w14:paraId="2BCBB7C0" w14:textId="77777777" w:rsidR="00D3012F" w:rsidRPr="00D3012F" w:rsidRDefault="00D3012F" w:rsidP="000F4B82">
      <w:pPr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3012F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lastRenderedPageBreak/>
        <w:t>D.</w:t>
      </w:r>
      <w:r w:rsidRPr="00D3012F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r w:rsidR="00730762">
        <w:rPr>
          <w:rFonts w:ascii="Times New Roman" w:eastAsia="Times New Roman" w:hAnsi="Times New Roman" w:cs="Times New Roman"/>
          <w:color w:val="000000"/>
          <w:sz w:val="24"/>
          <w:szCs w:val="24"/>
        </w:rPr>
        <w:t>Hình thoi</w:t>
      </w:r>
    </w:p>
    <w:p w14:paraId="4154FE6B" w14:textId="77777777" w:rsidR="008F1071" w:rsidRPr="008F1071" w:rsidRDefault="008F1071" w:rsidP="008F1071">
      <w:pPr>
        <w:spacing w:after="0" w:line="240" w:lineRule="auto"/>
        <w:jc w:val="both"/>
        <w:rPr>
          <w:rFonts w:ascii="Times New Roman" w:eastAsia="Times New Roman" w:hAnsi="Times New Roman" w:cs="Times New Roman"/>
          <w:color w:val="FF0000"/>
          <w:sz w:val="24"/>
          <w:szCs w:val="24"/>
        </w:rPr>
      </w:pPr>
      <w:r>
        <w:rPr>
          <w:rFonts w:ascii="Times New Roman" w:eastAsia="Times New Roman" w:hAnsi="Times New Roman" w:cs="Times New Roman"/>
          <w:noProof/>
          <w:color w:val="FF0000"/>
          <w:sz w:val="24"/>
          <w:szCs w:val="24"/>
        </w:rPr>
        <w:drawing>
          <wp:anchor distT="0" distB="0" distL="114300" distR="114300" simplePos="0" relativeHeight="251658240" behindDoc="0" locked="0" layoutInCell="1" allowOverlap="1" wp14:anchorId="402C7995" wp14:editId="05410EF7">
            <wp:simplePos x="0" y="0"/>
            <wp:positionH relativeFrom="column">
              <wp:posOffset>4722495</wp:posOffset>
            </wp:positionH>
            <wp:positionV relativeFrom="paragraph">
              <wp:posOffset>177165</wp:posOffset>
            </wp:positionV>
            <wp:extent cx="1590675" cy="1104900"/>
            <wp:effectExtent l="0" t="0" r="9525" b="0"/>
            <wp:wrapSquare wrapText="bothSides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90675" cy="11049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D3012F" w:rsidRPr="00D3012F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 xml:space="preserve">Câu </w:t>
      </w:r>
      <w:r w:rsidR="00612855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9</w:t>
      </w:r>
      <w:r w:rsidR="008F2D7E" w:rsidRPr="008F2D7E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(</w:t>
      </w:r>
      <w:r w:rsidR="008F2D7E" w:rsidRPr="00C23DBF">
        <w:rPr>
          <w:rFonts w:ascii="Times New Roman" w:eastAsia="Times New Roman" w:hAnsi="Times New Roman" w:cs="Times New Roman"/>
          <w:b/>
          <w:bCs/>
          <w:color w:val="FF0000"/>
          <w:sz w:val="24"/>
          <w:szCs w:val="24"/>
        </w:rPr>
        <w:t xml:space="preserve"> Nhận biết)</w:t>
      </w:r>
      <w:r w:rsidR="003361C3" w:rsidRPr="00C23DBF">
        <w:rPr>
          <w:rFonts w:ascii="Times New Roman" w:eastAsia="Times New Roman" w:hAnsi="Times New Roman" w:cs="Times New Roman"/>
          <w:b/>
          <w:bCs/>
          <w:color w:val="FF0000"/>
          <w:sz w:val="24"/>
          <w:szCs w:val="24"/>
        </w:rPr>
        <w:t>:</w:t>
      </w:r>
      <w:r w:rsidR="003361C3" w:rsidRPr="00C23DBF">
        <w:rPr>
          <w:rFonts w:ascii="Times New Roman" w:eastAsia="Times New Roman" w:hAnsi="Times New Roman" w:cs="Times New Roman"/>
          <w:color w:val="FF0000"/>
          <w:sz w:val="24"/>
          <w:szCs w:val="24"/>
        </w:rPr>
        <w:t xml:space="preserve"> </w:t>
      </w:r>
      <w:r w:rsidRPr="0018326E">
        <w:rPr>
          <w:rFonts w:ascii="Times New Roman" w:eastAsia="Times New Roman" w:hAnsi="Times New Roman" w:cs="Times New Roman"/>
          <w:sz w:val="24"/>
          <w:szCs w:val="24"/>
        </w:rPr>
        <w:t xml:space="preserve">Biển báo giao thông nào </w:t>
      </w:r>
      <w:r w:rsidR="0018326E">
        <w:rPr>
          <w:rFonts w:ascii="Times New Roman" w:eastAsia="Times New Roman" w:hAnsi="Times New Roman" w:cs="Times New Roman"/>
          <w:sz w:val="24"/>
          <w:szCs w:val="24"/>
        </w:rPr>
        <w:t xml:space="preserve">không </w:t>
      </w:r>
      <w:r w:rsidRPr="0018326E">
        <w:rPr>
          <w:rFonts w:ascii="Times New Roman" w:eastAsia="Times New Roman" w:hAnsi="Times New Roman" w:cs="Times New Roman"/>
          <w:sz w:val="24"/>
          <w:szCs w:val="24"/>
        </w:rPr>
        <w:t>có tâm đối xứng trong các biển báo sau?</w:t>
      </w:r>
    </w:p>
    <w:p w14:paraId="74B11527" w14:textId="77777777" w:rsidR="007E0431" w:rsidRDefault="007E0431" w:rsidP="003361C3">
      <w:pPr>
        <w:spacing w:after="0" w:line="240" w:lineRule="auto"/>
        <w:jc w:val="both"/>
        <w:rPr>
          <w:rFonts w:ascii="Times New Roman" w:eastAsia="Times New Roman" w:hAnsi="Times New Roman" w:cs="Times New Roman"/>
          <w:color w:val="FF0000"/>
          <w:sz w:val="24"/>
          <w:szCs w:val="24"/>
        </w:rPr>
      </w:pPr>
    </w:p>
    <w:p w14:paraId="4885618B" w14:textId="77777777" w:rsidR="007E0431" w:rsidRDefault="007E0431" w:rsidP="003361C3">
      <w:pPr>
        <w:spacing w:after="0" w:line="240" w:lineRule="auto"/>
        <w:jc w:val="both"/>
        <w:rPr>
          <w:rFonts w:ascii="Times New Roman" w:eastAsia="Times New Roman" w:hAnsi="Times New Roman" w:cs="Times New Roman"/>
          <w:color w:val="FF0000"/>
          <w:sz w:val="24"/>
          <w:szCs w:val="24"/>
        </w:rPr>
      </w:pPr>
      <w:r>
        <w:rPr>
          <w:rFonts w:ascii="Times New Roman" w:eastAsia="Times New Roman" w:hAnsi="Times New Roman" w:cs="Times New Roman"/>
          <w:noProof/>
          <w:color w:val="FF0000"/>
          <w:sz w:val="24"/>
          <w:szCs w:val="24"/>
        </w:rPr>
        <w:drawing>
          <wp:inline distT="0" distB="0" distL="0" distR="0" wp14:anchorId="2BE7D84C" wp14:editId="7861A8C8">
            <wp:extent cx="4618990" cy="1457325"/>
            <wp:effectExtent l="0" t="0" r="0" b="9525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18990" cy="14573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3FFBEC62" w14:textId="77777777" w:rsidR="007E0431" w:rsidRPr="0018326E" w:rsidRDefault="0018326E" w:rsidP="003361C3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A</w:t>
      </w:r>
      <w:r w:rsidRPr="0018326E">
        <w:rPr>
          <w:rFonts w:ascii="Times New Roman" w:eastAsia="Times New Roman" w:hAnsi="Times New Roman" w:cs="Times New Roman"/>
          <w:sz w:val="24"/>
          <w:szCs w:val="24"/>
        </w:rPr>
        <w:t xml:space="preserve">. </w:t>
      </w:r>
      <w:r>
        <w:rPr>
          <w:rFonts w:ascii="Times New Roman" w:eastAsia="Times New Roman" w:hAnsi="Times New Roman" w:cs="Times New Roman"/>
          <w:sz w:val="24"/>
          <w:szCs w:val="24"/>
        </w:rPr>
        <w:t>Cấm đi ngược chiều        B. Cấm đỗ xe                     C. Cấm rẽ trái            D. Biển hết tất cả các lệnh cấm</w:t>
      </w:r>
    </w:p>
    <w:p w14:paraId="3EA8521B" w14:textId="77777777" w:rsidR="007E0431" w:rsidRDefault="007E0431" w:rsidP="003361C3">
      <w:pPr>
        <w:spacing w:after="0" w:line="240" w:lineRule="auto"/>
        <w:jc w:val="both"/>
        <w:rPr>
          <w:rFonts w:ascii="Times New Roman" w:eastAsia="Times New Roman" w:hAnsi="Times New Roman" w:cs="Times New Roman"/>
          <w:color w:val="FF0000"/>
          <w:sz w:val="24"/>
          <w:szCs w:val="24"/>
        </w:rPr>
      </w:pPr>
    </w:p>
    <w:p w14:paraId="5A629BDE" w14:textId="77777777" w:rsidR="00D3012F" w:rsidRPr="00D3012F" w:rsidRDefault="00D3012F" w:rsidP="003361C3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3012F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 xml:space="preserve">Câu </w:t>
      </w:r>
      <w:r w:rsidR="00612855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10</w:t>
      </w:r>
      <w:r w:rsidR="008F2D7E" w:rsidRPr="00C23DBF">
        <w:rPr>
          <w:rFonts w:ascii="Times New Roman" w:eastAsia="Times New Roman" w:hAnsi="Times New Roman" w:cs="Times New Roman"/>
          <w:b/>
          <w:bCs/>
          <w:color w:val="FF0000"/>
          <w:sz w:val="24"/>
          <w:szCs w:val="24"/>
        </w:rPr>
        <w:t>( Nhận biết)</w:t>
      </w:r>
      <w:r w:rsidRPr="00C23DBF">
        <w:rPr>
          <w:rFonts w:ascii="Times New Roman" w:eastAsia="Times New Roman" w:hAnsi="Times New Roman" w:cs="Times New Roman"/>
          <w:color w:val="FF0000"/>
          <w:sz w:val="24"/>
          <w:szCs w:val="24"/>
        </w:rPr>
        <w:t xml:space="preserve">:   </w:t>
      </w:r>
      <w:r w:rsidR="003361C3">
        <w:rPr>
          <w:rFonts w:ascii="Times New Roman" w:eastAsia="Times New Roman" w:hAnsi="Times New Roman" w:cs="Times New Roman"/>
          <w:color w:val="000000"/>
          <w:sz w:val="24"/>
          <w:szCs w:val="24"/>
        </w:rPr>
        <w:t>Số 18 được phân tích ra thừa số nguyên tố là:</w:t>
      </w:r>
    </w:p>
    <w:p w14:paraId="1402671F" w14:textId="77777777" w:rsidR="00D3012F" w:rsidRPr="00D3012F" w:rsidRDefault="00D3012F" w:rsidP="000F4B82">
      <w:pPr>
        <w:tabs>
          <w:tab w:val="left" w:pos="567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3012F">
        <w:rPr>
          <w:rFonts w:ascii="Times New Roman" w:eastAsia="Times New Roman" w:hAnsi="Times New Roman" w:cs="Times New Roman"/>
          <w:color w:val="000000"/>
          <w:sz w:val="24"/>
          <w:szCs w:val="24"/>
        </w:rPr>
        <w:t>       </w:t>
      </w:r>
      <w:r w:rsidRPr="00D3012F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A.</w:t>
      </w:r>
      <w:r w:rsidRPr="00D3012F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r w:rsidR="003361C3">
        <w:rPr>
          <w:rFonts w:ascii="Times New Roman" w:eastAsia="Times New Roman" w:hAnsi="Times New Roman" w:cs="Times New Roman"/>
          <w:color w:val="000000"/>
          <w:sz w:val="24"/>
          <w:szCs w:val="24"/>
        </w:rPr>
        <w:t>18.1</w:t>
      </w:r>
      <w:r w:rsidRPr="00D3012F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              </w:t>
      </w:r>
      <w:r w:rsidRPr="00D3012F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D3012F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B.</w:t>
      </w:r>
      <w:r w:rsidRPr="00D3012F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r w:rsidR="003361C3">
        <w:rPr>
          <w:rFonts w:ascii="Times New Roman" w:eastAsia="Times New Roman" w:hAnsi="Times New Roman" w:cs="Times New Roman"/>
          <w:color w:val="000000"/>
          <w:sz w:val="24"/>
          <w:szCs w:val="24"/>
        </w:rPr>
        <w:t>9.2</w:t>
      </w:r>
      <w:r w:rsidRPr="00D3012F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                    </w:t>
      </w:r>
      <w:r w:rsidRPr="003361C3">
        <w:rPr>
          <w:rFonts w:ascii="Times New Roman" w:eastAsia="Times New Roman" w:hAnsi="Times New Roman" w:cs="Times New Roman"/>
          <w:b/>
          <w:bCs/>
          <w:color w:val="FF0000"/>
          <w:sz w:val="24"/>
          <w:szCs w:val="24"/>
        </w:rPr>
        <w:t>C.</w:t>
      </w:r>
      <w:r w:rsidRPr="003361C3">
        <w:rPr>
          <w:rFonts w:ascii="Times New Roman" w:eastAsia="Times New Roman" w:hAnsi="Times New Roman" w:cs="Times New Roman"/>
          <w:color w:val="FF0000"/>
          <w:sz w:val="24"/>
          <w:szCs w:val="24"/>
        </w:rPr>
        <w:t xml:space="preserve"> </w:t>
      </w:r>
      <w:r w:rsidR="003361C3" w:rsidRPr="003361C3">
        <w:rPr>
          <w:rFonts w:ascii="Times New Roman" w:eastAsia="Times New Roman" w:hAnsi="Times New Roman" w:cs="Times New Roman"/>
          <w:color w:val="FF0000"/>
          <w:sz w:val="24"/>
          <w:szCs w:val="24"/>
        </w:rPr>
        <w:t>2.3</w:t>
      </w:r>
      <w:r w:rsidR="003361C3" w:rsidRPr="003361C3">
        <w:rPr>
          <w:rFonts w:ascii="Times New Roman" w:eastAsia="Times New Roman" w:hAnsi="Times New Roman" w:cs="Times New Roman"/>
          <w:color w:val="FF0000"/>
          <w:sz w:val="24"/>
          <w:szCs w:val="24"/>
          <w:vertAlign w:val="superscript"/>
        </w:rPr>
        <w:t>2</w:t>
      </w:r>
      <w:r w:rsidRPr="00D3012F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                      </w:t>
      </w:r>
      <w:r w:rsidRPr="00D3012F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D.</w:t>
      </w:r>
      <w:r w:rsidRPr="00D3012F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r w:rsidR="003361C3">
        <w:rPr>
          <w:rFonts w:ascii="Times New Roman" w:eastAsia="Times New Roman" w:hAnsi="Times New Roman" w:cs="Times New Roman"/>
          <w:color w:val="000000"/>
          <w:sz w:val="24"/>
          <w:szCs w:val="24"/>
        </w:rPr>
        <w:t>2</w:t>
      </w:r>
      <w:r w:rsidR="003361C3">
        <w:rPr>
          <w:rFonts w:ascii="Times New Roman" w:eastAsia="Times New Roman" w:hAnsi="Times New Roman" w:cs="Times New Roman"/>
          <w:color w:val="000000"/>
          <w:sz w:val="24"/>
          <w:szCs w:val="24"/>
          <w:vertAlign w:val="superscript"/>
        </w:rPr>
        <w:t>2</w:t>
      </w:r>
      <w:r w:rsidR="003361C3">
        <w:rPr>
          <w:rFonts w:ascii="Times New Roman" w:eastAsia="Times New Roman" w:hAnsi="Times New Roman" w:cs="Times New Roman"/>
          <w:color w:val="000000"/>
          <w:sz w:val="24"/>
          <w:szCs w:val="24"/>
        </w:rPr>
        <w:t>.3</w:t>
      </w:r>
      <w:r w:rsidRPr="00D3012F">
        <w:rPr>
          <w:rFonts w:ascii="Times New Roman" w:eastAsia="Times New Roman" w:hAnsi="Times New Roman" w:cs="Times New Roman"/>
          <w:color w:val="000000"/>
          <w:sz w:val="24"/>
          <w:szCs w:val="24"/>
        </w:rPr>
        <w:t>   </w:t>
      </w:r>
    </w:p>
    <w:p w14:paraId="3B3AD113" w14:textId="77777777" w:rsidR="00D3012F" w:rsidRPr="00D3012F" w:rsidRDefault="00D3012F" w:rsidP="00D3012F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3012F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 xml:space="preserve">Câu </w:t>
      </w:r>
      <w:r w:rsidR="00612855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11</w:t>
      </w:r>
      <w:r w:rsidR="008F2D7E" w:rsidRPr="00C23DBF">
        <w:rPr>
          <w:rFonts w:ascii="Times New Roman" w:eastAsia="Times New Roman" w:hAnsi="Times New Roman" w:cs="Times New Roman"/>
          <w:b/>
          <w:bCs/>
          <w:color w:val="FF0000"/>
          <w:sz w:val="24"/>
          <w:szCs w:val="24"/>
        </w:rPr>
        <w:t>( Nhận biết)</w:t>
      </w:r>
      <w:r w:rsidRPr="00C23DBF">
        <w:rPr>
          <w:rFonts w:ascii="Times New Roman" w:eastAsia="Times New Roman" w:hAnsi="Times New Roman" w:cs="Times New Roman"/>
          <w:b/>
          <w:bCs/>
          <w:color w:val="FF0000"/>
          <w:sz w:val="24"/>
          <w:szCs w:val="24"/>
        </w:rPr>
        <w:t>:</w:t>
      </w:r>
      <w:r w:rsidRPr="00C23DBF">
        <w:rPr>
          <w:rFonts w:ascii="Times New Roman" w:eastAsia="Times New Roman" w:hAnsi="Times New Roman" w:cs="Times New Roman"/>
          <w:color w:val="FF0000"/>
          <w:sz w:val="24"/>
          <w:szCs w:val="24"/>
        </w:rPr>
        <w:t xml:space="preserve"> </w:t>
      </w:r>
      <w:r w:rsidR="00AD4B60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Nếu m </w:t>
      </w:r>
      <w:r w:rsidR="00AD4B60" w:rsidRPr="002B78DE">
        <w:rPr>
          <w:position w:val="-4"/>
        </w:rPr>
        <w:object w:dxaOrig="120" w:dyaOrig="300" w14:anchorId="5595044E">
          <v:shape id="_x0000_i1029" type="#_x0000_t75" style="width:6pt;height:15pt" o:ole="">
            <v:imagedata r:id="rId16" o:title=""/>
          </v:shape>
          <o:OLEObject Type="Embed" ProgID="Equation.DSMT4" ShapeID="_x0000_i1029" DrawAspect="Content" ObjectID="_1719301293" r:id="rId17"/>
        </w:object>
      </w:r>
      <w:r w:rsidR="00AD4B60">
        <w:t>4 và n</w:t>
      </w:r>
      <w:r w:rsidR="00AD4B60" w:rsidRPr="002B78DE">
        <w:rPr>
          <w:position w:val="-4"/>
        </w:rPr>
        <w:object w:dxaOrig="120" w:dyaOrig="300" w14:anchorId="50D303B8">
          <v:shape id="_x0000_i1030" type="#_x0000_t75" style="width:6pt;height:15pt" o:ole="">
            <v:imagedata r:id="rId18" o:title=""/>
          </v:shape>
          <o:OLEObject Type="Embed" ProgID="Equation.DSMT4" ShapeID="_x0000_i1030" DrawAspect="Content" ObjectID="_1719301294" r:id="rId19"/>
        </w:object>
      </w:r>
      <w:r w:rsidR="00AD4B60">
        <w:t xml:space="preserve">4 thì m + n  chia hết cho: </w:t>
      </w:r>
    </w:p>
    <w:p w14:paraId="5A73A450" w14:textId="77777777" w:rsidR="00D3012F" w:rsidRPr="00D3012F" w:rsidRDefault="00D3012F" w:rsidP="00D3012F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AD4B60">
        <w:rPr>
          <w:rFonts w:ascii="Times New Roman" w:eastAsia="Times New Roman" w:hAnsi="Times New Roman" w:cs="Times New Roman"/>
          <w:color w:val="FF0000"/>
          <w:sz w:val="24"/>
          <w:szCs w:val="24"/>
        </w:rPr>
        <w:t>       </w:t>
      </w:r>
      <w:r w:rsidRPr="00AD4B60">
        <w:rPr>
          <w:rFonts w:ascii="Times New Roman" w:eastAsia="Times New Roman" w:hAnsi="Times New Roman" w:cs="Times New Roman"/>
          <w:b/>
          <w:bCs/>
          <w:color w:val="FF0000"/>
          <w:sz w:val="24"/>
          <w:szCs w:val="24"/>
        </w:rPr>
        <w:t>A.</w:t>
      </w:r>
      <w:r w:rsidRPr="00AD4B60">
        <w:rPr>
          <w:rFonts w:ascii="Times New Roman" w:eastAsia="Times New Roman" w:hAnsi="Times New Roman" w:cs="Times New Roman"/>
          <w:color w:val="FF0000"/>
          <w:sz w:val="24"/>
          <w:szCs w:val="24"/>
        </w:rPr>
        <w:t> </w:t>
      </w:r>
      <w:r w:rsidR="00AD4B60" w:rsidRPr="00AD4B60">
        <w:rPr>
          <w:rFonts w:ascii="Times New Roman" w:eastAsia="Times New Roman" w:hAnsi="Times New Roman" w:cs="Times New Roman"/>
          <w:color w:val="FF0000"/>
          <w:sz w:val="24"/>
          <w:szCs w:val="24"/>
        </w:rPr>
        <w:t xml:space="preserve"> 4</w:t>
      </w:r>
      <w:r w:rsidRPr="00AD4B60">
        <w:rPr>
          <w:rFonts w:ascii="Times New Roman" w:eastAsia="Times New Roman" w:hAnsi="Times New Roman" w:cs="Times New Roman"/>
          <w:color w:val="FF0000"/>
          <w:sz w:val="24"/>
          <w:szCs w:val="24"/>
        </w:rPr>
        <w:t xml:space="preserve">             </w:t>
      </w:r>
      <w:r w:rsidRPr="00D3012F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B.</w:t>
      </w:r>
      <w:r w:rsidRPr="00D3012F">
        <w:rPr>
          <w:rFonts w:ascii="Times New Roman" w:eastAsia="Times New Roman" w:hAnsi="Times New Roman" w:cs="Times New Roman"/>
          <w:color w:val="000000"/>
          <w:sz w:val="24"/>
          <w:szCs w:val="24"/>
        </w:rPr>
        <w:t> </w:t>
      </w:r>
      <w:r w:rsidR="00AD4B60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8</w:t>
      </w:r>
      <w:r w:rsidRPr="00D3012F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            </w:t>
      </w:r>
      <w:r w:rsidRPr="00D3012F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C.</w:t>
      </w:r>
      <w:r w:rsidR="00AD4B60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 xml:space="preserve"> 12</w:t>
      </w:r>
      <w:r w:rsidRPr="00D3012F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             </w:t>
      </w:r>
      <w:r w:rsidRPr="00D3012F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D.</w:t>
      </w:r>
      <w:r w:rsidR="00AD4B60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 xml:space="preserve"> 16</w:t>
      </w:r>
      <w:r w:rsidRPr="00D3012F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 </w:t>
      </w:r>
    </w:p>
    <w:p w14:paraId="217365CF" w14:textId="77777777" w:rsidR="00D3012F" w:rsidRPr="00D3012F" w:rsidRDefault="00D3012F" w:rsidP="00D3012F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3012F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Câu 1</w:t>
      </w:r>
      <w:r w:rsidR="00612855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2</w:t>
      </w:r>
      <w:r w:rsidR="008F2D7E" w:rsidRPr="00C23DBF">
        <w:rPr>
          <w:rFonts w:ascii="Times New Roman" w:eastAsia="Times New Roman" w:hAnsi="Times New Roman" w:cs="Times New Roman"/>
          <w:b/>
          <w:bCs/>
          <w:color w:val="FF0000"/>
          <w:sz w:val="24"/>
          <w:szCs w:val="24"/>
        </w:rPr>
        <w:t>( Nhận biết)</w:t>
      </w:r>
      <w:r w:rsidRPr="00C23DBF">
        <w:rPr>
          <w:rFonts w:ascii="Times New Roman" w:eastAsia="Times New Roman" w:hAnsi="Times New Roman" w:cs="Times New Roman"/>
          <w:b/>
          <w:bCs/>
          <w:color w:val="FF0000"/>
          <w:sz w:val="24"/>
          <w:szCs w:val="24"/>
        </w:rPr>
        <w:t>:</w:t>
      </w:r>
      <w:r w:rsidRPr="00C23DBF">
        <w:rPr>
          <w:rFonts w:ascii="Times New Roman" w:eastAsia="Times New Roman" w:hAnsi="Times New Roman" w:cs="Times New Roman"/>
          <w:color w:val="FF0000"/>
          <w:sz w:val="24"/>
          <w:szCs w:val="24"/>
        </w:rPr>
        <w:t xml:space="preserve"> </w:t>
      </w:r>
      <w:r w:rsidR="008B7092">
        <w:rPr>
          <w:rFonts w:ascii="Times New Roman" w:eastAsia="Times New Roman" w:hAnsi="Times New Roman" w:cs="Times New Roman"/>
          <w:color w:val="000000"/>
          <w:sz w:val="24"/>
          <w:szCs w:val="24"/>
        </w:rPr>
        <w:t>Trong các số sau số nào là số nguyên tố</w:t>
      </w:r>
      <w:r w:rsidRPr="00D3012F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?</w:t>
      </w:r>
    </w:p>
    <w:p w14:paraId="63157A62" w14:textId="77777777" w:rsidR="00D3012F" w:rsidRPr="00D3012F" w:rsidRDefault="00D3012F" w:rsidP="00D3012F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3012F">
        <w:rPr>
          <w:rFonts w:ascii="Times New Roman" w:eastAsia="Times New Roman" w:hAnsi="Times New Roman" w:cs="Times New Roman"/>
          <w:color w:val="000000"/>
          <w:sz w:val="24"/>
          <w:szCs w:val="24"/>
        </w:rPr>
        <w:t>       </w:t>
      </w:r>
      <w:r w:rsidRPr="008B7092">
        <w:rPr>
          <w:rFonts w:ascii="Times New Roman" w:eastAsia="Times New Roman" w:hAnsi="Times New Roman" w:cs="Times New Roman"/>
          <w:b/>
          <w:bCs/>
          <w:color w:val="FF0000"/>
          <w:sz w:val="24"/>
          <w:szCs w:val="24"/>
        </w:rPr>
        <w:t>A.</w:t>
      </w:r>
      <w:r w:rsidRPr="008B7092">
        <w:rPr>
          <w:rFonts w:ascii="Times New Roman" w:eastAsia="Times New Roman" w:hAnsi="Times New Roman" w:cs="Times New Roman"/>
          <w:color w:val="FF0000"/>
          <w:sz w:val="24"/>
          <w:szCs w:val="24"/>
        </w:rPr>
        <w:t xml:space="preserve">  </w:t>
      </w:r>
      <w:r w:rsidR="008B7092" w:rsidRPr="008B7092">
        <w:rPr>
          <w:rFonts w:ascii="Times New Roman" w:eastAsia="Times New Roman" w:hAnsi="Times New Roman" w:cs="Times New Roman"/>
          <w:color w:val="FF0000"/>
          <w:sz w:val="24"/>
          <w:szCs w:val="24"/>
        </w:rPr>
        <w:t>2</w:t>
      </w:r>
      <w:r w:rsidRPr="008B7092">
        <w:rPr>
          <w:rFonts w:ascii="Times New Roman" w:eastAsia="Times New Roman" w:hAnsi="Times New Roman" w:cs="Times New Roman"/>
          <w:color w:val="FF0000"/>
          <w:sz w:val="24"/>
          <w:szCs w:val="24"/>
        </w:rPr>
        <w:t xml:space="preserve">                  </w:t>
      </w:r>
      <w:r w:rsidRPr="00D3012F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B.</w:t>
      </w:r>
      <w:r w:rsidRPr="00D3012F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r w:rsidR="008B7092">
        <w:rPr>
          <w:rFonts w:ascii="Times New Roman" w:eastAsia="Times New Roman" w:hAnsi="Times New Roman" w:cs="Times New Roman"/>
          <w:color w:val="000000"/>
          <w:sz w:val="24"/>
          <w:szCs w:val="24"/>
        </w:rPr>
        <w:t>16</w:t>
      </w:r>
      <w:r w:rsidRPr="00D3012F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                  </w:t>
      </w:r>
      <w:r w:rsidRPr="00D3012F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C.</w:t>
      </w:r>
      <w:r w:rsidRPr="00D3012F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  </w:t>
      </w:r>
      <w:r w:rsidR="008B7092">
        <w:rPr>
          <w:rFonts w:ascii="Times New Roman" w:eastAsia="Times New Roman" w:hAnsi="Times New Roman" w:cs="Times New Roman"/>
          <w:color w:val="000000"/>
          <w:sz w:val="24"/>
          <w:szCs w:val="24"/>
        </w:rPr>
        <w:t>24</w:t>
      </w:r>
      <w:r w:rsidRPr="00D3012F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                    </w:t>
      </w:r>
      <w:r w:rsidRPr="00D3012F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D.</w:t>
      </w:r>
      <w:r w:rsidRPr="00D3012F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r w:rsidR="008B7092">
        <w:rPr>
          <w:rFonts w:ascii="Times New Roman" w:eastAsia="Times New Roman" w:hAnsi="Times New Roman" w:cs="Times New Roman"/>
          <w:color w:val="000000"/>
          <w:sz w:val="24"/>
          <w:szCs w:val="24"/>
        </w:rPr>
        <w:t>28</w:t>
      </w:r>
    </w:p>
    <w:p w14:paraId="4A04E6AE" w14:textId="77777777" w:rsidR="00AE4C75" w:rsidRDefault="00AE4C75" w:rsidP="00AE4C75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i/>
          <w:iCs/>
          <w:color w:val="000000"/>
          <w:sz w:val="28"/>
          <w:szCs w:val="28"/>
        </w:rPr>
      </w:pPr>
      <w:r w:rsidRPr="000F4B82">
        <w:rPr>
          <w:rFonts w:ascii="Times New Roman" w:eastAsia="Times New Roman" w:hAnsi="Times New Roman" w:cs="Times New Roman"/>
          <w:b/>
          <w:bCs/>
          <w:i/>
          <w:iCs/>
          <w:color w:val="000000"/>
          <w:sz w:val="28"/>
          <w:szCs w:val="28"/>
        </w:rPr>
        <w:t>II. Phần tự luận (</w:t>
      </w:r>
      <w:r w:rsidR="00611089">
        <w:rPr>
          <w:rFonts w:ascii="Times New Roman" w:eastAsia="Times New Roman" w:hAnsi="Times New Roman" w:cs="Times New Roman"/>
          <w:b/>
          <w:bCs/>
          <w:i/>
          <w:iCs/>
          <w:color w:val="000000"/>
          <w:sz w:val="28"/>
          <w:szCs w:val="28"/>
        </w:rPr>
        <w:t>7</w:t>
      </w:r>
      <w:r w:rsidRPr="000F4B82">
        <w:rPr>
          <w:rFonts w:ascii="Times New Roman" w:eastAsia="Times New Roman" w:hAnsi="Times New Roman" w:cs="Times New Roman"/>
          <w:b/>
          <w:bCs/>
          <w:i/>
          <w:iCs/>
          <w:color w:val="000000"/>
          <w:sz w:val="28"/>
          <w:szCs w:val="28"/>
        </w:rPr>
        <w:t xml:space="preserve"> đ)</w:t>
      </w:r>
    </w:p>
    <w:p w14:paraId="39127C53" w14:textId="77777777" w:rsidR="00C23DBF" w:rsidRDefault="00612855" w:rsidP="00AE4C75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iCs/>
          <w:color w:val="000000"/>
          <w:sz w:val="28"/>
          <w:szCs w:val="28"/>
        </w:rPr>
      </w:pPr>
      <w:r w:rsidRPr="00612855">
        <w:rPr>
          <w:rFonts w:ascii="Times New Roman" w:eastAsia="Times New Roman" w:hAnsi="Times New Roman" w:cs="Times New Roman"/>
          <w:b/>
          <w:bCs/>
          <w:iCs/>
          <w:color w:val="000000"/>
          <w:sz w:val="28"/>
          <w:szCs w:val="28"/>
        </w:rPr>
        <w:t>Câu 1</w:t>
      </w:r>
      <w:r w:rsidR="00687AC1">
        <w:rPr>
          <w:rFonts w:ascii="Times New Roman" w:eastAsia="Times New Roman" w:hAnsi="Times New Roman" w:cs="Times New Roman"/>
          <w:b/>
          <w:bCs/>
          <w:iCs/>
          <w:color w:val="000000"/>
          <w:sz w:val="28"/>
          <w:szCs w:val="28"/>
        </w:rPr>
        <w:t>3</w:t>
      </w:r>
      <w:r w:rsidRPr="00612855">
        <w:rPr>
          <w:rFonts w:ascii="Times New Roman" w:eastAsia="Times New Roman" w:hAnsi="Times New Roman" w:cs="Times New Roman"/>
          <w:b/>
          <w:bCs/>
          <w:iCs/>
          <w:color w:val="000000"/>
          <w:sz w:val="28"/>
          <w:szCs w:val="28"/>
        </w:rPr>
        <w:t xml:space="preserve"> (</w:t>
      </w:r>
      <w:r w:rsidR="008F2D7E">
        <w:rPr>
          <w:rFonts w:ascii="Times New Roman" w:eastAsia="Times New Roman" w:hAnsi="Times New Roman" w:cs="Times New Roman"/>
          <w:b/>
          <w:bCs/>
          <w:iCs/>
          <w:color w:val="000000"/>
          <w:sz w:val="28"/>
          <w:szCs w:val="28"/>
        </w:rPr>
        <w:t>1,0</w:t>
      </w:r>
      <w:r w:rsidR="00687AC1">
        <w:rPr>
          <w:rFonts w:ascii="Times New Roman" w:eastAsia="Times New Roman" w:hAnsi="Times New Roman" w:cs="Times New Roman"/>
          <w:b/>
          <w:bCs/>
          <w:iCs/>
          <w:color w:val="000000"/>
          <w:sz w:val="28"/>
          <w:szCs w:val="28"/>
        </w:rPr>
        <w:t xml:space="preserve"> điểm</w:t>
      </w:r>
      <w:r w:rsidR="00F33832">
        <w:rPr>
          <w:rFonts w:ascii="Times New Roman" w:eastAsia="Times New Roman" w:hAnsi="Times New Roman" w:cs="Times New Roman"/>
          <w:b/>
          <w:bCs/>
          <w:iCs/>
          <w:color w:val="000000"/>
          <w:sz w:val="28"/>
          <w:szCs w:val="28"/>
        </w:rPr>
        <w:t>)</w:t>
      </w:r>
      <w:r w:rsidR="00C23DBF">
        <w:rPr>
          <w:rFonts w:ascii="Times New Roman" w:eastAsia="Times New Roman" w:hAnsi="Times New Roman" w:cs="Times New Roman"/>
          <w:b/>
          <w:bCs/>
          <w:iCs/>
          <w:color w:val="000000"/>
          <w:sz w:val="28"/>
          <w:szCs w:val="28"/>
        </w:rPr>
        <w:t>.</w:t>
      </w:r>
    </w:p>
    <w:p w14:paraId="15385133" w14:textId="77777777" w:rsidR="00F33832" w:rsidRPr="00F45B30" w:rsidRDefault="00F33832" w:rsidP="00AE4C75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iCs/>
          <w:color w:val="000000"/>
          <w:sz w:val="28"/>
          <w:szCs w:val="28"/>
        </w:rPr>
      </w:pPr>
      <w:r>
        <w:rPr>
          <w:rFonts w:ascii="Times New Roman" w:eastAsia="Times New Roman" w:hAnsi="Times New Roman" w:cs="Times New Roman"/>
          <w:b/>
          <w:bCs/>
          <w:iCs/>
          <w:color w:val="000000"/>
          <w:sz w:val="28"/>
          <w:szCs w:val="28"/>
        </w:rPr>
        <w:t xml:space="preserve"> </w:t>
      </w:r>
      <w:r w:rsidR="00B74414">
        <w:rPr>
          <w:rFonts w:ascii="Times New Roman" w:eastAsia="Times New Roman" w:hAnsi="Times New Roman" w:cs="Times New Roman"/>
          <w:bCs/>
          <w:iCs/>
          <w:color w:val="000000"/>
          <w:sz w:val="28"/>
          <w:szCs w:val="28"/>
        </w:rPr>
        <w:t xml:space="preserve">a) </w:t>
      </w:r>
      <w:r w:rsidR="00B74414" w:rsidRPr="00B74414">
        <w:rPr>
          <w:rFonts w:ascii="Times New Roman" w:eastAsia="Times New Roman" w:hAnsi="Times New Roman" w:cs="Times New Roman"/>
          <w:b/>
          <w:bCs/>
          <w:iCs/>
          <w:color w:val="000000"/>
          <w:sz w:val="28"/>
          <w:szCs w:val="28"/>
        </w:rPr>
        <w:t xml:space="preserve">Hãy sử dụng số nguyên âm để </w:t>
      </w:r>
      <w:r w:rsidR="00F45B30">
        <w:rPr>
          <w:rFonts w:ascii="Times New Roman" w:eastAsia="Times New Roman" w:hAnsi="Times New Roman" w:cs="Times New Roman"/>
          <w:b/>
          <w:bCs/>
          <w:iCs/>
          <w:color w:val="000000"/>
          <w:sz w:val="28"/>
          <w:szCs w:val="28"/>
        </w:rPr>
        <w:t xml:space="preserve">diễn tả lại ý nghĩa của câu sau: </w:t>
      </w:r>
      <w:r w:rsidRPr="00687AC1">
        <w:rPr>
          <w:rFonts w:ascii="Times New Roman" w:eastAsia="Times New Roman" w:hAnsi="Times New Roman" w:cs="Times New Roman"/>
          <w:bCs/>
          <w:iCs/>
          <w:color w:val="000000"/>
          <w:sz w:val="28"/>
          <w:szCs w:val="28"/>
        </w:rPr>
        <w:t xml:space="preserve">Độ sâu </w:t>
      </w:r>
      <w:r w:rsidR="00687AC1" w:rsidRPr="00687AC1">
        <w:rPr>
          <w:rFonts w:ascii="Times New Roman" w:eastAsia="Times New Roman" w:hAnsi="Times New Roman" w:cs="Times New Roman"/>
          <w:bCs/>
          <w:iCs/>
          <w:color w:val="000000"/>
          <w:sz w:val="28"/>
          <w:szCs w:val="28"/>
        </w:rPr>
        <w:t>trung bình của Vịnh Thái Lan khoảng 45 m ?</w:t>
      </w:r>
      <w:r w:rsidR="00611089" w:rsidRPr="00611089">
        <w:rPr>
          <w:rFonts w:ascii="Times New Roman" w:eastAsia="Times New Roman" w:hAnsi="Times New Roman" w:cs="Times New Roman"/>
          <w:b/>
          <w:bCs/>
          <w:iCs/>
          <w:color w:val="000000"/>
          <w:sz w:val="28"/>
          <w:szCs w:val="28"/>
        </w:rPr>
        <w:t xml:space="preserve"> </w:t>
      </w:r>
      <w:r w:rsidR="00611089" w:rsidRPr="00EF11AE">
        <w:rPr>
          <w:rFonts w:ascii="Times New Roman" w:eastAsia="Times New Roman" w:hAnsi="Times New Roman" w:cs="Times New Roman"/>
          <w:b/>
          <w:bCs/>
          <w:iCs/>
          <w:color w:val="FF0000"/>
          <w:sz w:val="28"/>
          <w:szCs w:val="28"/>
        </w:rPr>
        <w:t>( Nhận biết)</w:t>
      </w:r>
    </w:p>
    <w:p w14:paraId="2C8FCB39" w14:textId="77777777" w:rsidR="00B74414" w:rsidRPr="00687AC1" w:rsidRDefault="00B74414" w:rsidP="00AE4C75">
      <w:pPr>
        <w:spacing w:after="0" w:line="240" w:lineRule="auto"/>
        <w:jc w:val="both"/>
        <w:rPr>
          <w:rFonts w:ascii="Times New Roman" w:eastAsia="Times New Roman" w:hAnsi="Times New Roman" w:cs="Times New Roman"/>
          <w:bCs/>
          <w:iCs/>
          <w:color w:val="000000"/>
          <w:sz w:val="28"/>
          <w:szCs w:val="28"/>
        </w:rPr>
      </w:pPr>
      <w:r>
        <w:rPr>
          <w:rFonts w:ascii="Times New Roman" w:eastAsia="Times New Roman" w:hAnsi="Times New Roman" w:cs="Times New Roman"/>
          <w:bCs/>
          <w:iCs/>
          <w:color w:val="000000"/>
          <w:sz w:val="28"/>
          <w:szCs w:val="28"/>
        </w:rPr>
        <w:t xml:space="preserve">b) </w:t>
      </w:r>
      <w:r w:rsidR="00F45B30">
        <w:rPr>
          <w:rFonts w:ascii="Times New Roman" w:eastAsia="Times New Roman" w:hAnsi="Times New Roman" w:cs="Times New Roman"/>
          <w:bCs/>
          <w:iCs/>
          <w:color w:val="000000"/>
          <w:sz w:val="28"/>
          <w:szCs w:val="28"/>
        </w:rPr>
        <w:t xml:space="preserve">Biểu diễn các số tự nhiên từ 1 đến </w:t>
      </w:r>
      <w:r w:rsidR="008F2D7E">
        <w:rPr>
          <w:rFonts w:ascii="Times New Roman" w:eastAsia="Times New Roman" w:hAnsi="Times New Roman" w:cs="Times New Roman"/>
          <w:bCs/>
          <w:iCs/>
          <w:color w:val="000000"/>
          <w:sz w:val="28"/>
          <w:szCs w:val="28"/>
        </w:rPr>
        <w:t>1</w:t>
      </w:r>
      <w:r w:rsidR="00F45B30">
        <w:rPr>
          <w:rFonts w:ascii="Times New Roman" w:eastAsia="Times New Roman" w:hAnsi="Times New Roman" w:cs="Times New Roman"/>
          <w:bCs/>
          <w:iCs/>
          <w:color w:val="000000"/>
          <w:sz w:val="28"/>
          <w:szCs w:val="28"/>
        </w:rPr>
        <w:t>0 dưới dạng các chữ số La Mã?</w:t>
      </w:r>
      <w:r w:rsidR="00611089">
        <w:rPr>
          <w:rFonts w:ascii="Times New Roman" w:eastAsia="Times New Roman" w:hAnsi="Times New Roman" w:cs="Times New Roman"/>
          <w:bCs/>
          <w:iCs/>
          <w:color w:val="000000"/>
          <w:sz w:val="28"/>
          <w:szCs w:val="28"/>
        </w:rPr>
        <w:t xml:space="preserve"> (Thông hiểu)</w:t>
      </w:r>
    </w:p>
    <w:p w14:paraId="23741E4E" w14:textId="77777777" w:rsidR="00AE4C75" w:rsidRDefault="00AE4C75" w:rsidP="00AA7F7B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sz w:val="28"/>
          <w:szCs w:val="28"/>
        </w:rPr>
      </w:pPr>
      <w:r w:rsidRPr="000F4B82">
        <w:rPr>
          <w:rFonts w:ascii="Times New Roman" w:eastAsia="Times New Roman" w:hAnsi="Times New Roman" w:cs="Times New Roman"/>
          <w:b/>
          <w:bCs/>
          <w:sz w:val="28"/>
          <w:szCs w:val="28"/>
        </w:rPr>
        <w:t>Câu 1</w:t>
      </w:r>
      <w:r w:rsidR="00687AC1">
        <w:rPr>
          <w:rFonts w:ascii="Times New Roman" w:eastAsia="Times New Roman" w:hAnsi="Times New Roman" w:cs="Times New Roman"/>
          <w:b/>
          <w:bCs/>
          <w:sz w:val="28"/>
          <w:szCs w:val="28"/>
        </w:rPr>
        <w:t>4</w:t>
      </w:r>
      <w:r w:rsidRPr="000F4B82">
        <w:rPr>
          <w:rFonts w:ascii="Times New Roman" w:eastAsia="Times New Roman" w:hAnsi="Times New Roman" w:cs="Times New Roman"/>
          <w:b/>
          <w:bCs/>
          <w:sz w:val="28"/>
          <w:szCs w:val="28"/>
        </w:rPr>
        <w:t xml:space="preserve">  </w:t>
      </w:r>
      <w:r w:rsidRPr="000F4B82">
        <w:rPr>
          <w:rFonts w:ascii="Times New Roman" w:eastAsia="Times New Roman" w:hAnsi="Times New Roman" w:cs="Times New Roman"/>
          <w:b/>
          <w:bCs/>
          <w:sz w:val="28"/>
          <w:szCs w:val="28"/>
          <w:lang w:val="nl-NL"/>
        </w:rPr>
        <w:t>(</w:t>
      </w:r>
      <w:r w:rsidR="008F2D7E">
        <w:rPr>
          <w:rFonts w:ascii="Times New Roman" w:eastAsia="Times New Roman" w:hAnsi="Times New Roman" w:cs="Times New Roman"/>
          <w:b/>
          <w:bCs/>
          <w:sz w:val="28"/>
          <w:szCs w:val="28"/>
          <w:lang w:val="nl-NL"/>
        </w:rPr>
        <w:t>2</w:t>
      </w:r>
      <w:r w:rsidRPr="000F4B82">
        <w:rPr>
          <w:rFonts w:ascii="Times New Roman" w:eastAsia="Times New Roman" w:hAnsi="Times New Roman" w:cs="Times New Roman"/>
          <w:b/>
          <w:bCs/>
          <w:sz w:val="28"/>
          <w:szCs w:val="28"/>
          <w:lang w:val="nl-NL"/>
        </w:rPr>
        <w:t xml:space="preserve">,0 điểm)  </w:t>
      </w:r>
      <w:r w:rsidRPr="000F4B82">
        <w:rPr>
          <w:rFonts w:ascii="Times New Roman" w:eastAsia="Times New Roman" w:hAnsi="Times New Roman" w:cs="Times New Roman"/>
          <w:b/>
          <w:bCs/>
          <w:sz w:val="28"/>
          <w:szCs w:val="28"/>
          <w:lang w:val="vi-VN"/>
        </w:rPr>
        <w:t>Thực hiện phép tính</w:t>
      </w:r>
    </w:p>
    <w:p w14:paraId="38BB4C96" w14:textId="77777777" w:rsidR="00AE4C75" w:rsidRDefault="008F2D7E" w:rsidP="00AA7F7B">
      <w:pPr>
        <w:spacing w:after="0" w:line="240" w:lineRule="auto"/>
        <w:jc w:val="both"/>
        <w:rPr>
          <w:rFonts w:ascii="Times New Roman" w:eastAsia="Times New Roman" w:hAnsi="Times New Roman" w:cs="Times New Roman"/>
          <w:bCs/>
          <w:sz w:val="28"/>
          <w:szCs w:val="28"/>
        </w:rPr>
      </w:pPr>
      <w:r>
        <w:rPr>
          <w:rFonts w:ascii="Times New Roman" w:eastAsia="Times New Roman" w:hAnsi="Times New Roman" w:cs="Times New Roman"/>
          <w:bCs/>
          <w:sz w:val="28"/>
          <w:szCs w:val="28"/>
        </w:rPr>
        <w:t>a)</w:t>
      </w:r>
      <w:r w:rsidR="00AA7F7B" w:rsidRPr="000F4B82">
        <w:rPr>
          <w:rFonts w:ascii="Times New Roman" w:eastAsia="Times New Roman" w:hAnsi="Times New Roman" w:cs="Times New Roman"/>
          <w:bCs/>
          <w:sz w:val="28"/>
          <w:szCs w:val="28"/>
        </w:rPr>
        <w:t xml:space="preserve"> </w:t>
      </w:r>
      <w:r w:rsidR="00AE4C75" w:rsidRPr="000F4B82">
        <w:rPr>
          <w:rFonts w:ascii="Times New Roman" w:eastAsia="Times New Roman" w:hAnsi="Times New Roman" w:cs="Times New Roman"/>
          <w:bCs/>
          <w:sz w:val="28"/>
          <w:szCs w:val="28"/>
        </w:rPr>
        <w:t>(-26) + 16 + (-34) + 26</w:t>
      </w:r>
      <w:r w:rsidR="00611089">
        <w:rPr>
          <w:rFonts w:ascii="Times New Roman" w:eastAsia="Times New Roman" w:hAnsi="Times New Roman" w:cs="Times New Roman"/>
          <w:bCs/>
          <w:sz w:val="28"/>
          <w:szCs w:val="28"/>
        </w:rPr>
        <w:t xml:space="preserve"> </w:t>
      </w:r>
      <w:r w:rsidR="00611089" w:rsidRPr="00EF11AE">
        <w:rPr>
          <w:rFonts w:ascii="Times New Roman" w:eastAsia="Times New Roman" w:hAnsi="Times New Roman" w:cs="Times New Roman"/>
          <w:bCs/>
          <w:color w:val="FF0000"/>
          <w:sz w:val="28"/>
          <w:szCs w:val="28"/>
        </w:rPr>
        <w:t>(Thông hiểu)</w:t>
      </w:r>
    </w:p>
    <w:p w14:paraId="0475DD74" w14:textId="77777777" w:rsidR="008F2D7E" w:rsidRPr="000F4B82" w:rsidRDefault="008F2D7E" w:rsidP="00AA7F7B">
      <w:pPr>
        <w:spacing w:after="0" w:line="240" w:lineRule="auto"/>
        <w:jc w:val="both"/>
        <w:rPr>
          <w:rFonts w:ascii="Times New Roman" w:eastAsia="Times New Roman" w:hAnsi="Times New Roman" w:cs="Times New Roman"/>
          <w:bCs/>
          <w:sz w:val="28"/>
          <w:szCs w:val="28"/>
        </w:rPr>
      </w:pPr>
      <w:r>
        <w:rPr>
          <w:rFonts w:ascii="Times New Roman" w:eastAsia="Times New Roman" w:hAnsi="Times New Roman" w:cs="Times New Roman"/>
          <w:bCs/>
          <w:sz w:val="28"/>
          <w:szCs w:val="28"/>
        </w:rPr>
        <w:t xml:space="preserve">b) </w:t>
      </w:r>
      <w:r w:rsidRPr="008F2D7E">
        <w:rPr>
          <w:rFonts w:ascii="Times New Roman" w:eastAsia="Times New Roman" w:hAnsi="Times New Roman" w:cs="Times New Roman"/>
          <w:bCs/>
          <w:sz w:val="28"/>
          <w:szCs w:val="28"/>
        </w:rPr>
        <w:t>(-4)</w:t>
      </w:r>
      <w:r w:rsidRPr="008F2D7E">
        <w:rPr>
          <w:rFonts w:ascii="Times New Roman" w:eastAsia="Times New Roman" w:hAnsi="Times New Roman" w:cs="Times New Roman"/>
          <w:bCs/>
          <w:sz w:val="28"/>
          <w:szCs w:val="28"/>
          <w:vertAlign w:val="superscript"/>
        </w:rPr>
        <w:t>2</w:t>
      </w:r>
      <w:r w:rsidRPr="008F2D7E">
        <w:rPr>
          <w:rFonts w:ascii="Times New Roman" w:eastAsia="Times New Roman" w:hAnsi="Times New Roman" w:cs="Times New Roman"/>
          <w:bCs/>
          <w:sz w:val="28"/>
          <w:szCs w:val="28"/>
        </w:rPr>
        <w:t xml:space="preserve">. (-3) - </w:t>
      </w:r>
      <w:r w:rsidRPr="008F2D7E">
        <w:rPr>
          <w:rFonts w:ascii="Times New Roman" w:eastAsia="Times New Roman" w:hAnsi="Times New Roman" w:cs="Times New Roman"/>
          <w:bCs/>
          <w:sz w:val="28"/>
          <w:szCs w:val="28"/>
        </w:rPr>
        <w:object w:dxaOrig="2280" w:dyaOrig="460" w14:anchorId="4A428C73">
          <v:shape id="_x0000_i1031" type="#_x0000_t75" style="width:114pt;height:23.25pt" o:ole="">
            <v:imagedata r:id="rId20" o:title=""/>
          </v:shape>
          <o:OLEObject Type="Embed" ProgID="Equation.DSMT4" ShapeID="_x0000_i1031" DrawAspect="Content" ObjectID="_1719301295" r:id="rId21"/>
        </w:object>
      </w:r>
      <w:r w:rsidR="00611089">
        <w:rPr>
          <w:rFonts w:ascii="Times New Roman" w:eastAsia="Times New Roman" w:hAnsi="Times New Roman" w:cs="Times New Roman"/>
          <w:bCs/>
          <w:sz w:val="28"/>
          <w:szCs w:val="28"/>
        </w:rPr>
        <w:t xml:space="preserve"> </w:t>
      </w:r>
      <w:r w:rsidR="00611089" w:rsidRPr="00EF11AE">
        <w:rPr>
          <w:rFonts w:ascii="Times New Roman" w:eastAsia="Times New Roman" w:hAnsi="Times New Roman" w:cs="Times New Roman"/>
          <w:bCs/>
          <w:color w:val="FF0000"/>
          <w:sz w:val="28"/>
          <w:szCs w:val="28"/>
        </w:rPr>
        <w:t>(Vận dụng)</w:t>
      </w:r>
    </w:p>
    <w:p w14:paraId="38BD5F24" w14:textId="77777777" w:rsidR="00AE4C75" w:rsidRDefault="00D3012F" w:rsidP="0066522A">
      <w:pPr>
        <w:spacing w:after="0" w:line="240" w:lineRule="auto"/>
        <w:jc w:val="both"/>
        <w:rPr>
          <w:rFonts w:ascii="Times New Roman" w:eastAsia="Times New Roman" w:hAnsi="Times New Roman" w:cs="Times New Roman"/>
          <w:sz w:val="26"/>
          <w:szCs w:val="26"/>
        </w:rPr>
      </w:pPr>
      <w:r w:rsidRPr="0066522A">
        <w:rPr>
          <w:rFonts w:ascii="Times New Roman" w:eastAsia="Times New Roman" w:hAnsi="Times New Roman" w:cs="Times New Roman"/>
          <w:b/>
          <w:bCs/>
          <w:sz w:val="26"/>
          <w:szCs w:val="26"/>
        </w:rPr>
        <w:t>Câu 1</w:t>
      </w:r>
      <w:r w:rsidR="00687AC1">
        <w:rPr>
          <w:rFonts w:ascii="Times New Roman" w:eastAsia="Times New Roman" w:hAnsi="Times New Roman" w:cs="Times New Roman"/>
          <w:b/>
          <w:bCs/>
          <w:sz w:val="26"/>
          <w:szCs w:val="26"/>
        </w:rPr>
        <w:t>5</w:t>
      </w:r>
      <w:r w:rsidRPr="0066522A">
        <w:rPr>
          <w:rFonts w:ascii="Times New Roman" w:eastAsia="Times New Roman" w:hAnsi="Times New Roman" w:cs="Times New Roman"/>
          <w:b/>
          <w:bCs/>
          <w:sz w:val="26"/>
          <w:szCs w:val="26"/>
        </w:rPr>
        <w:t xml:space="preserve"> </w:t>
      </w:r>
      <w:r w:rsidR="0066522A" w:rsidRPr="0066522A">
        <w:rPr>
          <w:rFonts w:ascii="Times New Roman" w:eastAsia="Times New Roman" w:hAnsi="Times New Roman" w:cs="Times New Roman"/>
          <w:bCs/>
          <w:sz w:val="26"/>
          <w:szCs w:val="26"/>
        </w:rPr>
        <w:t>(</w:t>
      </w:r>
      <w:r w:rsidR="00B74414">
        <w:rPr>
          <w:rFonts w:ascii="Times New Roman" w:eastAsia="Times New Roman" w:hAnsi="Times New Roman" w:cs="Times New Roman"/>
          <w:b/>
          <w:sz w:val="26"/>
          <w:szCs w:val="26"/>
        </w:rPr>
        <w:t>1</w:t>
      </w:r>
      <w:r w:rsidR="0066522A" w:rsidRPr="0066522A">
        <w:rPr>
          <w:rFonts w:ascii="Times New Roman" w:eastAsia="Times New Roman" w:hAnsi="Times New Roman" w:cs="Times New Roman"/>
          <w:b/>
          <w:sz w:val="26"/>
          <w:szCs w:val="26"/>
        </w:rPr>
        <w:t>,0 điểm )</w:t>
      </w:r>
      <w:r w:rsidR="0066522A" w:rsidRPr="0066522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r w:rsidR="00CC1D37">
        <w:rPr>
          <w:rFonts w:ascii="Times New Roman" w:eastAsia="Times New Roman" w:hAnsi="Times New Roman" w:cs="Times New Roman"/>
          <w:sz w:val="26"/>
          <w:szCs w:val="26"/>
        </w:rPr>
        <w:t xml:space="preserve">Tính tổng sau một cách hợp lí </w:t>
      </w:r>
      <w:r w:rsidR="0066522A" w:rsidRPr="0066522A">
        <w:rPr>
          <w:rFonts w:ascii="Times New Roman" w:eastAsia="Times New Roman" w:hAnsi="Times New Roman" w:cs="Times New Roman"/>
          <w:sz w:val="26"/>
          <w:szCs w:val="26"/>
        </w:rPr>
        <w:t>?</w:t>
      </w:r>
      <w:r w:rsidR="00611089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r w:rsidR="00611089" w:rsidRPr="00C23DBF">
        <w:rPr>
          <w:rFonts w:ascii="Times New Roman" w:eastAsia="Times New Roman" w:hAnsi="Times New Roman" w:cs="Times New Roman"/>
          <w:color w:val="FF0000"/>
          <w:sz w:val="26"/>
          <w:szCs w:val="26"/>
        </w:rPr>
        <w:t>(vận dụng)</w:t>
      </w:r>
    </w:p>
    <w:p w14:paraId="53F7C42A" w14:textId="77777777" w:rsidR="00CC1D37" w:rsidRDefault="00CC1D37" w:rsidP="0066522A">
      <w:pPr>
        <w:spacing w:after="0" w:line="240" w:lineRule="auto"/>
        <w:jc w:val="both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 w:eastAsia="Times New Roman" w:hAnsi="Times New Roman" w:cs="Times New Roman"/>
          <w:sz w:val="26"/>
          <w:szCs w:val="26"/>
        </w:rPr>
        <w:t>2021 + 2022 + 2023 + 2024 + 2025 + 2026 +2027 + 2028 + 2029</w:t>
      </w:r>
    </w:p>
    <w:p w14:paraId="632D6229" w14:textId="77777777" w:rsidR="00AE4C75" w:rsidRDefault="00D3012F" w:rsidP="00AE4C75">
      <w:pPr>
        <w:spacing w:after="0" w:line="240" w:lineRule="auto"/>
        <w:jc w:val="both"/>
        <w:rPr>
          <w:rFonts w:ascii="Times New Roman" w:eastAsia="Times New Roman" w:hAnsi="Times New Roman" w:cs="Times New Roman"/>
          <w:sz w:val="26"/>
          <w:szCs w:val="26"/>
        </w:rPr>
      </w:pPr>
      <w:r w:rsidRPr="0066522A">
        <w:rPr>
          <w:rFonts w:ascii="Times New Roman" w:eastAsia="Times New Roman" w:hAnsi="Times New Roman" w:cs="Times New Roman"/>
          <w:b/>
          <w:bCs/>
          <w:sz w:val="26"/>
          <w:szCs w:val="26"/>
        </w:rPr>
        <w:t>Câu 1</w:t>
      </w:r>
      <w:r w:rsidR="008F2D7E">
        <w:rPr>
          <w:rFonts w:ascii="Times New Roman" w:eastAsia="Times New Roman" w:hAnsi="Times New Roman" w:cs="Times New Roman"/>
          <w:b/>
          <w:bCs/>
          <w:sz w:val="26"/>
          <w:szCs w:val="26"/>
        </w:rPr>
        <w:t>6</w:t>
      </w:r>
      <w:r w:rsidRPr="0066522A">
        <w:rPr>
          <w:rFonts w:ascii="Times New Roman" w:eastAsia="Times New Roman" w:hAnsi="Times New Roman" w:cs="Times New Roman"/>
          <w:b/>
          <w:bCs/>
          <w:sz w:val="26"/>
          <w:szCs w:val="26"/>
        </w:rPr>
        <w:t xml:space="preserve"> </w:t>
      </w:r>
      <w:r w:rsidRPr="00AE4C75">
        <w:rPr>
          <w:rFonts w:ascii="Times New Roman" w:eastAsia="Times New Roman" w:hAnsi="Times New Roman" w:cs="Times New Roman"/>
          <w:b/>
          <w:sz w:val="26"/>
          <w:szCs w:val="26"/>
        </w:rPr>
        <w:t>(</w:t>
      </w:r>
      <w:r w:rsidR="00AE4C75" w:rsidRPr="00AE4C75">
        <w:rPr>
          <w:rFonts w:ascii="Times New Roman" w:eastAsia="Times New Roman" w:hAnsi="Times New Roman" w:cs="Times New Roman"/>
          <w:b/>
          <w:sz w:val="26"/>
          <w:szCs w:val="26"/>
        </w:rPr>
        <w:t>1</w:t>
      </w:r>
      <w:r w:rsidR="00AE4C75">
        <w:rPr>
          <w:rFonts w:ascii="Times New Roman" w:eastAsia="Times New Roman" w:hAnsi="Times New Roman" w:cs="Times New Roman"/>
          <w:b/>
          <w:sz w:val="26"/>
          <w:szCs w:val="26"/>
        </w:rPr>
        <w:t>,0</w:t>
      </w:r>
      <w:r w:rsidR="00AE4C75" w:rsidRPr="00AE4C75">
        <w:rPr>
          <w:rFonts w:ascii="Times New Roman" w:eastAsia="Times New Roman" w:hAnsi="Times New Roman" w:cs="Times New Roman"/>
          <w:b/>
          <w:sz w:val="26"/>
          <w:szCs w:val="26"/>
        </w:rPr>
        <w:t xml:space="preserve"> </w:t>
      </w:r>
      <w:r w:rsidRPr="00AE4C75">
        <w:rPr>
          <w:rFonts w:ascii="Times New Roman" w:eastAsia="Times New Roman" w:hAnsi="Times New Roman" w:cs="Times New Roman"/>
          <w:b/>
          <w:sz w:val="26"/>
          <w:szCs w:val="26"/>
        </w:rPr>
        <w:t>đ</w:t>
      </w:r>
      <w:r w:rsidR="00AE4C75" w:rsidRPr="00AE4C75">
        <w:rPr>
          <w:rFonts w:ascii="Times New Roman" w:eastAsia="Times New Roman" w:hAnsi="Times New Roman" w:cs="Times New Roman"/>
          <w:b/>
          <w:sz w:val="26"/>
          <w:szCs w:val="26"/>
        </w:rPr>
        <w:t>iểm</w:t>
      </w:r>
      <w:r w:rsidRPr="00AE4C75">
        <w:rPr>
          <w:rFonts w:ascii="Times New Roman" w:eastAsia="Times New Roman" w:hAnsi="Times New Roman" w:cs="Times New Roman"/>
          <w:b/>
          <w:sz w:val="26"/>
          <w:szCs w:val="26"/>
        </w:rPr>
        <w:t>)</w:t>
      </w:r>
      <w:r w:rsidRPr="0066522A">
        <w:rPr>
          <w:rFonts w:ascii="Times New Roman" w:eastAsia="Times New Roman" w:hAnsi="Times New Roman" w:cs="Times New Roman"/>
          <w:b/>
          <w:bCs/>
          <w:sz w:val="26"/>
          <w:szCs w:val="26"/>
        </w:rPr>
        <w:t>:</w:t>
      </w:r>
      <w:r w:rsidR="00611089" w:rsidRPr="00C23DBF">
        <w:rPr>
          <w:rFonts w:ascii="Times New Roman" w:eastAsia="Times New Roman" w:hAnsi="Times New Roman" w:cs="Times New Roman"/>
          <w:b/>
          <w:bCs/>
          <w:color w:val="FF0000"/>
          <w:sz w:val="26"/>
          <w:szCs w:val="26"/>
        </w:rPr>
        <w:t xml:space="preserve"> (Vận dụng cao)</w:t>
      </w:r>
      <w:r w:rsidR="00C23DBF">
        <w:rPr>
          <w:rFonts w:ascii="Times New Roman" w:eastAsia="Times New Roman" w:hAnsi="Times New Roman" w:cs="Times New Roman"/>
          <w:b/>
          <w:bCs/>
          <w:color w:val="FF0000"/>
          <w:sz w:val="26"/>
          <w:szCs w:val="26"/>
        </w:rPr>
        <w:t>.</w:t>
      </w:r>
      <w:r w:rsidRPr="00C23DBF">
        <w:rPr>
          <w:rFonts w:ascii="Times New Roman" w:eastAsia="Times New Roman" w:hAnsi="Times New Roman" w:cs="Times New Roman"/>
          <w:color w:val="FF0000"/>
          <w:sz w:val="26"/>
          <w:szCs w:val="26"/>
        </w:rPr>
        <w:t xml:space="preserve">  </w:t>
      </w:r>
      <w:r w:rsidR="009E372F">
        <w:rPr>
          <w:rFonts w:ascii="Times New Roman" w:eastAsia="Times New Roman" w:hAnsi="Times New Roman" w:cs="Times New Roman"/>
          <w:sz w:val="26"/>
          <w:szCs w:val="26"/>
        </w:rPr>
        <w:t>Một đội có từ 150 đến 200 người xếp hàng để tập đồng diễn Thể dục. Biết rằng, nếu xếp số người đó thành hàng 4 người hay xếp thành hàng 5 người hay xếp thành hàng 6 người thì không thừa người nào. Hỏi tổng số người của đội đó là bao nhiêu?</w:t>
      </w:r>
    </w:p>
    <w:p w14:paraId="5F1BB61B" w14:textId="77777777" w:rsidR="000503F3" w:rsidRPr="000503F3" w:rsidRDefault="000503F3" w:rsidP="00AE4C75">
      <w:pPr>
        <w:spacing w:after="0" w:line="240" w:lineRule="auto"/>
        <w:jc w:val="both"/>
        <w:rPr>
          <w:rFonts w:ascii="Times New Roman" w:eastAsia="Times New Roman" w:hAnsi="Times New Roman" w:cs="Times New Roman"/>
          <w:sz w:val="26"/>
          <w:szCs w:val="26"/>
        </w:rPr>
      </w:pPr>
      <w:r w:rsidRPr="000503F3">
        <w:rPr>
          <w:rFonts w:ascii="Times New Roman" w:eastAsia="Times New Roman" w:hAnsi="Times New Roman" w:cs="Times New Roman"/>
          <w:b/>
          <w:sz w:val="26"/>
          <w:szCs w:val="26"/>
        </w:rPr>
        <w:t>Câu 1</w:t>
      </w:r>
      <w:r w:rsidR="008F2D7E">
        <w:rPr>
          <w:rFonts w:ascii="Times New Roman" w:eastAsia="Times New Roman" w:hAnsi="Times New Roman" w:cs="Times New Roman"/>
          <w:b/>
          <w:sz w:val="26"/>
          <w:szCs w:val="26"/>
        </w:rPr>
        <w:t>7</w:t>
      </w:r>
      <w:r w:rsidRPr="000503F3">
        <w:rPr>
          <w:rFonts w:ascii="Times New Roman" w:eastAsia="Times New Roman" w:hAnsi="Times New Roman" w:cs="Times New Roman"/>
          <w:b/>
          <w:sz w:val="26"/>
          <w:szCs w:val="26"/>
        </w:rPr>
        <w:t xml:space="preserve"> (2 điểm) </w:t>
      </w:r>
      <w:r w:rsidR="00611089">
        <w:rPr>
          <w:rFonts w:ascii="Times New Roman" w:eastAsia="Times New Roman" w:hAnsi="Times New Roman" w:cs="Times New Roman"/>
          <w:b/>
          <w:sz w:val="26"/>
          <w:szCs w:val="26"/>
        </w:rPr>
        <w:t xml:space="preserve"> </w:t>
      </w:r>
      <w:r w:rsidR="00611089" w:rsidRPr="00C23DBF">
        <w:rPr>
          <w:rFonts w:ascii="Times New Roman" w:eastAsia="Times New Roman" w:hAnsi="Times New Roman" w:cs="Times New Roman"/>
          <w:b/>
          <w:color w:val="FF0000"/>
          <w:sz w:val="26"/>
          <w:szCs w:val="26"/>
        </w:rPr>
        <w:t>(Thông hiểu)</w:t>
      </w:r>
      <w:r w:rsidR="00C23DBF">
        <w:rPr>
          <w:rFonts w:ascii="Times New Roman" w:eastAsia="Times New Roman" w:hAnsi="Times New Roman" w:cs="Times New Roman"/>
          <w:b/>
          <w:color w:val="FF0000"/>
          <w:sz w:val="26"/>
          <w:szCs w:val="26"/>
        </w:rPr>
        <w:t xml:space="preserve">.  </w:t>
      </w:r>
      <w:r>
        <w:rPr>
          <w:rFonts w:ascii="Times New Roman" w:eastAsia="Times New Roman" w:hAnsi="Times New Roman" w:cs="Times New Roman"/>
          <w:sz w:val="26"/>
          <w:szCs w:val="26"/>
        </w:rPr>
        <w:t>Vẽ hình chữ nhật có chiều dài 5cm, chiều rộng 3cm. Tính diện tích hình chữ nhật đó?</w:t>
      </w:r>
    </w:p>
    <w:p w14:paraId="45260346" w14:textId="77777777" w:rsidR="00AE4C75" w:rsidRPr="00AE4C75" w:rsidRDefault="00AE4C75" w:rsidP="00AE4C75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6"/>
          <w:szCs w:val="26"/>
        </w:rPr>
      </w:pPr>
    </w:p>
    <w:p w14:paraId="5E58699F" w14:textId="77777777" w:rsidR="00D3012F" w:rsidRPr="00D3012F" w:rsidRDefault="00D3012F" w:rsidP="00D3012F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</w:rPr>
      </w:pPr>
      <w:r w:rsidRPr="00D3012F">
        <w:rPr>
          <w:rFonts w:ascii="Times New Roman" w:eastAsia="Times New Roman" w:hAnsi="Times New Roman" w:cs="Times New Roman"/>
          <w:color w:val="000000"/>
          <w:sz w:val="28"/>
          <w:szCs w:val="28"/>
        </w:rPr>
        <w:t>------- Hết -------</w:t>
      </w:r>
    </w:p>
    <w:p w14:paraId="00D8E6C3" w14:textId="77777777" w:rsidR="00D3012F" w:rsidRPr="00D3012F" w:rsidRDefault="00D3012F" w:rsidP="00D3012F">
      <w:pPr>
        <w:spacing w:after="24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tbl>
      <w:tblPr>
        <w:tblW w:w="0" w:type="auto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4755"/>
        <w:gridCol w:w="4853"/>
      </w:tblGrid>
      <w:tr w:rsidR="00D3012F" w:rsidRPr="00D3012F" w14:paraId="281349D5" w14:textId="77777777" w:rsidTr="00D3012F">
        <w:tc>
          <w:tcPr>
            <w:tcW w:w="0" w:type="auto"/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14:paraId="1C196CD5" w14:textId="77777777" w:rsidR="00D3012F" w:rsidRPr="00D3012F" w:rsidRDefault="00D3012F" w:rsidP="00D3012F">
            <w:pPr>
              <w:spacing w:after="0" w:line="0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3012F">
              <w:rPr>
                <w:rFonts w:ascii="Times New Roman" w:eastAsia="Times New Roman" w:hAnsi="Times New Roman" w:cs="Times New Roman"/>
                <w:b/>
                <w:bCs/>
                <w:color w:val="FFFFFF"/>
                <w:sz w:val="24"/>
                <w:szCs w:val="24"/>
              </w:rPr>
              <w:t>TRƯỜNG PTDTBT TH&amp;THCS KHẤU LY</w:t>
            </w:r>
          </w:p>
        </w:tc>
        <w:tc>
          <w:tcPr>
            <w:tcW w:w="0" w:type="auto"/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14:paraId="1670DE61" w14:textId="77777777" w:rsidR="00A42D14" w:rsidRDefault="00A42D14" w:rsidP="00D3012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</w:p>
          <w:p w14:paraId="030FFAA8" w14:textId="77777777" w:rsidR="00A42D14" w:rsidRDefault="00A42D14" w:rsidP="00D3012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</w:p>
          <w:p w14:paraId="170FBED6" w14:textId="77777777" w:rsidR="00D3012F" w:rsidRPr="00D3012F" w:rsidRDefault="00B15AD0" w:rsidP="00A42D14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  <w:t>s</w:t>
            </w:r>
            <w:r w:rsidR="00D3012F" w:rsidRPr="00D3012F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  <w:t>ĐÁP ÁN ĐỀ KIỂM TRA CUỐI HỌC KỲ I</w:t>
            </w:r>
          </w:p>
          <w:p w14:paraId="5218D1A0" w14:textId="77777777" w:rsidR="00D3012F" w:rsidRPr="00D3012F" w:rsidRDefault="00D3012F" w:rsidP="00D3012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3012F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  <w:t>MÔN: TOÁN 6</w:t>
            </w:r>
          </w:p>
          <w:p w14:paraId="1D2ED0F7" w14:textId="77777777" w:rsidR="00D3012F" w:rsidRPr="00D3012F" w:rsidRDefault="00382E5D" w:rsidP="00D3012F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</w:rPr>
              <w:t>( Thời gian 9</w:t>
            </w:r>
            <w:r w:rsidR="00D3012F" w:rsidRPr="00D3012F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</w:rPr>
              <w:t>0 phút, không kể thời gian giao đề)</w:t>
            </w:r>
          </w:p>
        </w:tc>
      </w:tr>
    </w:tbl>
    <w:p w14:paraId="07042967" w14:textId="77777777" w:rsidR="00D3012F" w:rsidRPr="00D3012F" w:rsidRDefault="00D3012F" w:rsidP="00D3012F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3012F">
        <w:rPr>
          <w:rFonts w:ascii="Times New Roman" w:eastAsia="Times New Roman" w:hAnsi="Times New Roman" w:cs="Times New Roman"/>
          <w:b/>
          <w:bCs/>
          <w:i/>
          <w:iCs/>
          <w:color w:val="000000"/>
          <w:sz w:val="28"/>
          <w:szCs w:val="28"/>
        </w:rPr>
        <w:t>I. Phần trắc nghiệm (</w:t>
      </w:r>
      <w:r w:rsidR="000F4B82">
        <w:rPr>
          <w:rFonts w:ascii="Times New Roman" w:eastAsia="Times New Roman" w:hAnsi="Times New Roman" w:cs="Times New Roman"/>
          <w:b/>
          <w:bCs/>
          <w:i/>
          <w:iCs/>
          <w:color w:val="000000"/>
          <w:sz w:val="28"/>
          <w:szCs w:val="28"/>
        </w:rPr>
        <w:t>3</w:t>
      </w:r>
      <w:r w:rsidRPr="00D3012F">
        <w:rPr>
          <w:rFonts w:ascii="Times New Roman" w:eastAsia="Times New Roman" w:hAnsi="Times New Roman" w:cs="Times New Roman"/>
          <w:b/>
          <w:bCs/>
          <w:i/>
          <w:iCs/>
          <w:color w:val="000000"/>
          <w:sz w:val="28"/>
          <w:szCs w:val="28"/>
        </w:rPr>
        <w:t xml:space="preserve"> đ).</w:t>
      </w:r>
    </w:p>
    <w:p w14:paraId="45B510A9" w14:textId="77777777" w:rsidR="00D3012F" w:rsidRPr="00D3012F" w:rsidRDefault="00D3012F" w:rsidP="00D3012F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3012F">
        <w:rPr>
          <w:rFonts w:ascii="Times New Roman" w:eastAsia="Times New Roman" w:hAnsi="Times New Roman" w:cs="Times New Roman"/>
          <w:color w:val="000000"/>
          <w:sz w:val="28"/>
          <w:szCs w:val="28"/>
        </w:rPr>
        <w:t>Mỗi câu chọn đúng đáp án được 0,25 đ</w:t>
      </w:r>
    </w:p>
    <w:tbl>
      <w:tblPr>
        <w:tblW w:w="0" w:type="auto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078"/>
        <w:gridCol w:w="433"/>
        <w:gridCol w:w="433"/>
        <w:gridCol w:w="417"/>
        <w:gridCol w:w="433"/>
        <w:gridCol w:w="433"/>
        <w:gridCol w:w="433"/>
        <w:gridCol w:w="433"/>
        <w:gridCol w:w="417"/>
        <w:gridCol w:w="433"/>
        <w:gridCol w:w="510"/>
        <w:gridCol w:w="510"/>
        <w:gridCol w:w="510"/>
      </w:tblGrid>
      <w:tr w:rsidR="000F4B82" w:rsidRPr="00D3012F" w14:paraId="45E61B19" w14:textId="77777777" w:rsidTr="00D3012F"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14:paraId="4E4CFEBB" w14:textId="77777777" w:rsidR="000F4B82" w:rsidRPr="00D3012F" w:rsidRDefault="000F4B82" w:rsidP="00D3012F">
            <w:pPr>
              <w:spacing w:after="0" w:line="0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3012F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8"/>
                <w:szCs w:val="28"/>
              </w:rPr>
              <w:t>Câu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14:paraId="7AD535E1" w14:textId="77777777" w:rsidR="000F4B82" w:rsidRPr="00D3012F" w:rsidRDefault="000F4B82" w:rsidP="00D3012F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3012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1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14:paraId="6080F2CB" w14:textId="77777777" w:rsidR="000F4B82" w:rsidRPr="00D3012F" w:rsidRDefault="000F4B82" w:rsidP="00D3012F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3012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2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14:paraId="4DEF51E7" w14:textId="77777777" w:rsidR="000F4B82" w:rsidRPr="00D3012F" w:rsidRDefault="000F4B82" w:rsidP="00D3012F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3012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3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14:paraId="7125E3EE" w14:textId="77777777" w:rsidR="000F4B82" w:rsidRPr="00D3012F" w:rsidRDefault="000F4B82" w:rsidP="00D3012F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3012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4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14:paraId="55A61992" w14:textId="77777777" w:rsidR="000F4B82" w:rsidRPr="00D3012F" w:rsidRDefault="000F4B82" w:rsidP="00D3012F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3012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5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14:paraId="602FD678" w14:textId="77777777" w:rsidR="000F4B82" w:rsidRPr="00D3012F" w:rsidRDefault="000F4B82" w:rsidP="00D3012F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3012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6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14:paraId="2643B108" w14:textId="77777777" w:rsidR="000F4B82" w:rsidRPr="00D3012F" w:rsidRDefault="000F4B82" w:rsidP="00D3012F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3012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7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14:paraId="0DEB47EA" w14:textId="77777777" w:rsidR="000F4B82" w:rsidRPr="00D3012F" w:rsidRDefault="000F4B82" w:rsidP="00D3012F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3012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8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14:paraId="1632A4D7" w14:textId="77777777" w:rsidR="000F4B82" w:rsidRPr="00D3012F" w:rsidRDefault="000F4B82" w:rsidP="00D3012F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3012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9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14:paraId="2FEA94DD" w14:textId="77777777" w:rsidR="000F4B82" w:rsidRPr="00D3012F" w:rsidRDefault="000F4B82" w:rsidP="00D3012F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3012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10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14:paraId="555DA412" w14:textId="77777777" w:rsidR="000F4B82" w:rsidRPr="00D3012F" w:rsidRDefault="000F4B82" w:rsidP="00D3012F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3012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11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14:paraId="046C32D0" w14:textId="77777777" w:rsidR="000F4B82" w:rsidRPr="00D3012F" w:rsidRDefault="000F4B82" w:rsidP="00D3012F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3012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12</w:t>
            </w:r>
          </w:p>
        </w:tc>
      </w:tr>
      <w:tr w:rsidR="000F4B82" w:rsidRPr="00D3012F" w14:paraId="50A013AB" w14:textId="77777777" w:rsidTr="00D3012F"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14:paraId="27AA5724" w14:textId="77777777" w:rsidR="000F4B82" w:rsidRPr="00D3012F" w:rsidRDefault="000F4B82" w:rsidP="00D3012F">
            <w:pPr>
              <w:spacing w:after="0" w:line="0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3012F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8"/>
                <w:szCs w:val="28"/>
              </w:rPr>
              <w:t>Đáp án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14:paraId="4CDDB760" w14:textId="77777777" w:rsidR="000F4B82" w:rsidRPr="00D3012F" w:rsidRDefault="000F4B82" w:rsidP="00D3012F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D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14:paraId="70D0B9A9" w14:textId="77777777" w:rsidR="000F4B82" w:rsidRPr="00D3012F" w:rsidRDefault="000F4B82" w:rsidP="00D3012F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3012F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C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14:paraId="126F75CB" w14:textId="77777777" w:rsidR="000F4B82" w:rsidRPr="00D3012F" w:rsidRDefault="000F4B82" w:rsidP="00D3012F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B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14:paraId="5906A7B7" w14:textId="77777777" w:rsidR="000F4B82" w:rsidRPr="00D3012F" w:rsidRDefault="000F4B82" w:rsidP="00D3012F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A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14:paraId="6F5CEF72" w14:textId="77777777" w:rsidR="000F4B82" w:rsidRPr="00D3012F" w:rsidRDefault="000F4B82" w:rsidP="00D3012F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A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14:paraId="5B5ACBB1" w14:textId="77777777" w:rsidR="000F4B82" w:rsidRPr="00D3012F" w:rsidRDefault="008F2D7E" w:rsidP="00D3012F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D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14:paraId="45453911" w14:textId="77777777" w:rsidR="000F4B82" w:rsidRPr="00D3012F" w:rsidRDefault="000F4B82" w:rsidP="00D3012F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3012F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D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14:paraId="0BAB0D02" w14:textId="77777777" w:rsidR="000F4B82" w:rsidRPr="00D3012F" w:rsidRDefault="000F4B82" w:rsidP="00D3012F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3012F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B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14:paraId="3C1EB24F" w14:textId="77777777" w:rsidR="000F4B82" w:rsidRPr="00D3012F" w:rsidRDefault="000F4B82" w:rsidP="00D3012F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C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14:paraId="00AB5D77" w14:textId="77777777" w:rsidR="000F4B82" w:rsidRPr="00D3012F" w:rsidRDefault="000F4B82" w:rsidP="00D3012F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3012F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C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14:paraId="492D4CC3" w14:textId="77777777" w:rsidR="000F4B82" w:rsidRPr="00D3012F" w:rsidRDefault="000F4B82" w:rsidP="00D3012F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3012F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A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14:paraId="69E6A6F6" w14:textId="77777777" w:rsidR="000F4B82" w:rsidRPr="00D3012F" w:rsidRDefault="000F4B82" w:rsidP="00D3012F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A</w:t>
            </w:r>
          </w:p>
        </w:tc>
      </w:tr>
    </w:tbl>
    <w:p w14:paraId="281F5AF8" w14:textId="77777777" w:rsidR="00D3012F" w:rsidRPr="00D3012F" w:rsidRDefault="00D3012F" w:rsidP="00D3012F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14:paraId="55F19962" w14:textId="77777777" w:rsidR="00D3012F" w:rsidRPr="00D3012F" w:rsidRDefault="00D3012F" w:rsidP="00D3012F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3012F">
        <w:rPr>
          <w:rFonts w:ascii="Times New Roman" w:eastAsia="Times New Roman" w:hAnsi="Times New Roman" w:cs="Times New Roman"/>
          <w:b/>
          <w:bCs/>
          <w:i/>
          <w:iCs/>
          <w:color w:val="000000"/>
          <w:sz w:val="28"/>
          <w:szCs w:val="28"/>
        </w:rPr>
        <w:t>II. Phần tự luận (</w:t>
      </w:r>
      <w:r w:rsidR="000F4B82">
        <w:rPr>
          <w:rFonts w:ascii="Times New Roman" w:eastAsia="Times New Roman" w:hAnsi="Times New Roman" w:cs="Times New Roman"/>
          <w:b/>
          <w:bCs/>
          <w:i/>
          <w:iCs/>
          <w:color w:val="000000"/>
          <w:sz w:val="28"/>
          <w:szCs w:val="28"/>
        </w:rPr>
        <w:t>7</w:t>
      </w:r>
      <w:r w:rsidRPr="00D3012F">
        <w:rPr>
          <w:rFonts w:ascii="Times New Roman" w:eastAsia="Times New Roman" w:hAnsi="Times New Roman" w:cs="Times New Roman"/>
          <w:b/>
          <w:bCs/>
          <w:i/>
          <w:iCs/>
          <w:color w:val="000000"/>
          <w:sz w:val="28"/>
          <w:szCs w:val="28"/>
        </w:rPr>
        <w:t xml:space="preserve"> đ).</w:t>
      </w:r>
    </w:p>
    <w:tbl>
      <w:tblPr>
        <w:tblW w:w="0" w:type="auto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824"/>
        <w:gridCol w:w="7270"/>
        <w:gridCol w:w="1670"/>
      </w:tblGrid>
      <w:tr w:rsidR="00D3012F" w:rsidRPr="00FE192D" w14:paraId="4ADC783B" w14:textId="77777777" w:rsidTr="00FE192D">
        <w:tc>
          <w:tcPr>
            <w:tcW w:w="8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14:paraId="309634C5" w14:textId="77777777" w:rsidR="00D3012F" w:rsidRPr="00FE192D" w:rsidRDefault="00D3012F" w:rsidP="00FE192D">
            <w:pPr>
              <w:spacing w:after="0" w:line="0" w:lineRule="atLeast"/>
              <w:ind w:left="-900" w:firstLine="900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FE192D"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</w:rPr>
              <w:t>C</w:t>
            </w:r>
            <w:r w:rsidR="00FE192D" w:rsidRPr="00FE192D"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</w:rPr>
              <w:t>âu</w:t>
            </w:r>
          </w:p>
        </w:tc>
        <w:tc>
          <w:tcPr>
            <w:tcW w:w="72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14:paraId="0D734030" w14:textId="77777777" w:rsidR="00D3012F" w:rsidRPr="00FE192D" w:rsidRDefault="00D3012F" w:rsidP="00FE192D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FE192D"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</w:rPr>
              <w:t>Hướng dẫn chấm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14:paraId="19722404" w14:textId="77777777" w:rsidR="00D3012F" w:rsidRPr="00FE192D" w:rsidRDefault="00D3012F" w:rsidP="00D3012F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FE192D"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</w:rPr>
              <w:t>Thang điểm</w:t>
            </w:r>
          </w:p>
        </w:tc>
      </w:tr>
      <w:tr w:rsidR="008F2D7E" w:rsidRPr="00D3012F" w14:paraId="13F54F87" w14:textId="77777777" w:rsidTr="00FE192D">
        <w:tc>
          <w:tcPr>
            <w:tcW w:w="8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06FD53EB" w14:textId="77777777" w:rsidR="008F2D7E" w:rsidRPr="00D3012F" w:rsidRDefault="008F2D7E" w:rsidP="00D3012F">
            <w:pPr>
              <w:spacing w:after="0" w:line="0" w:lineRule="atLeast"/>
              <w:ind w:left="-900" w:firstLine="900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13</w:t>
            </w:r>
          </w:p>
        </w:tc>
        <w:tc>
          <w:tcPr>
            <w:tcW w:w="72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3F8901BD" w14:textId="77777777" w:rsidR="008F2D7E" w:rsidRDefault="008F2D7E" w:rsidP="008F2D7E">
            <w:pPr>
              <w:spacing w:after="0" w:line="0" w:lineRule="atLeas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a) -45</w:t>
            </w:r>
          </w:p>
          <w:p w14:paraId="06147F50" w14:textId="77777777" w:rsidR="008F2D7E" w:rsidRPr="00D3012F" w:rsidRDefault="008F2D7E" w:rsidP="008F2D7E">
            <w:pPr>
              <w:spacing w:after="0" w:line="0" w:lineRule="atLeas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b) I; II; III; IV; V ; VI; VII; VIII; IX; X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5B64D6C2" w14:textId="77777777" w:rsidR="008F2D7E" w:rsidRDefault="00FE192D" w:rsidP="00D3012F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0,5</w:t>
            </w:r>
          </w:p>
          <w:p w14:paraId="468FC13E" w14:textId="77777777" w:rsidR="00FE192D" w:rsidRPr="00D3012F" w:rsidRDefault="00FE192D" w:rsidP="00D3012F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0,5</w:t>
            </w:r>
          </w:p>
        </w:tc>
      </w:tr>
      <w:tr w:rsidR="00D3012F" w:rsidRPr="00D3012F" w14:paraId="0EE120E1" w14:textId="77777777" w:rsidTr="00FE192D">
        <w:trPr>
          <w:trHeight w:val="886"/>
        </w:trPr>
        <w:tc>
          <w:tcPr>
            <w:tcW w:w="8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14:paraId="44F8A604" w14:textId="77777777" w:rsidR="00D3012F" w:rsidRPr="00D3012F" w:rsidRDefault="00D3012F" w:rsidP="008F2D7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3012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1</w:t>
            </w:r>
            <w:r w:rsidR="008F2D7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4</w:t>
            </w:r>
          </w:p>
        </w:tc>
        <w:tc>
          <w:tcPr>
            <w:tcW w:w="72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14:paraId="1205B53B" w14:textId="77777777" w:rsidR="009E372F" w:rsidRPr="009E372F" w:rsidRDefault="009E372F" w:rsidP="008F2D7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a)  </w:t>
            </w:r>
            <w:r w:rsidRPr="009E372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(-26) + 16 + (-34) + 26</w:t>
            </w:r>
          </w:p>
          <w:p w14:paraId="000660BE" w14:textId="77777777" w:rsidR="009E372F" w:rsidRPr="009E372F" w:rsidRDefault="009E372F" w:rsidP="008F2D7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9E372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=(-26+26) + ( -34 + 16)</w:t>
            </w:r>
          </w:p>
          <w:p w14:paraId="0FBA175E" w14:textId="77777777" w:rsidR="009E372F" w:rsidRPr="009E372F" w:rsidRDefault="009E372F" w:rsidP="008F2D7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9E372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= 0 + (-18)</w:t>
            </w:r>
          </w:p>
          <w:p w14:paraId="711F296B" w14:textId="77777777" w:rsidR="009E372F" w:rsidRDefault="009E372F" w:rsidP="008F2D7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9E372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=-18</w:t>
            </w:r>
          </w:p>
          <w:p w14:paraId="5384E52D" w14:textId="77777777" w:rsidR="009E372F" w:rsidRPr="009E372F" w:rsidRDefault="009E372F" w:rsidP="008F2D7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b) </w:t>
            </w:r>
            <m:oMath>
              <m:r>
                <w:rPr>
                  <w:rFonts w:ascii="Cambria Math" w:eastAsia="Times New Roman" w:hAnsi="Cambria Math" w:cs="Times New Roman"/>
                  <w:color w:val="000000"/>
                  <w:sz w:val="28"/>
                  <w:szCs w:val="28"/>
                </w:rPr>
                <m:t>2020+</m:t>
              </m:r>
              <m:d>
                <m:dPr>
                  <m:begChr m:val="["/>
                  <m:endChr m:val="]"/>
                  <m:ctrlPr>
                    <w:rPr>
                      <w:rFonts w:ascii="Cambria Math" w:eastAsia="Times New Roman" w:hAnsi="Cambria Math" w:cs="Times New Roman"/>
                      <w:i/>
                      <w:color w:val="000000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eastAsia="Times New Roman" w:hAnsi="Cambria Math" w:cs="Times New Roman"/>
                      <w:color w:val="000000"/>
                      <w:sz w:val="28"/>
                      <w:szCs w:val="28"/>
                    </w:rPr>
                    <m:t>38-</m:t>
                  </m:r>
                  <m:sSup>
                    <m:sSupPr>
                      <m:ctrlPr>
                        <w:rPr>
                          <w:rFonts w:ascii="Cambria Math" w:eastAsia="Times New Roman" w:hAnsi="Cambria Math" w:cs="Times New Roman"/>
                          <w:i/>
                          <w:color w:val="000000"/>
                          <w:sz w:val="28"/>
                          <w:szCs w:val="28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eastAsia="Times New Roman" w:hAnsi="Cambria Math" w:cs="Times New Roman"/>
                              <w:i/>
                              <w:color w:val="000000"/>
                              <w:sz w:val="28"/>
                              <w:szCs w:val="28"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="Times New Roman" w:hAnsi="Cambria Math" w:cs="Times New Roman"/>
                              <w:color w:val="000000"/>
                              <w:sz w:val="28"/>
                              <w:szCs w:val="28"/>
                            </w:rPr>
                            <m:t>7-1</m:t>
                          </m:r>
                        </m:e>
                      </m:d>
                    </m:e>
                    <m:sup>
                      <m:r>
                        <w:rPr>
                          <w:rFonts w:ascii="Cambria Math" w:eastAsia="Times New Roman" w:hAnsi="Cambria Math" w:cs="Times New Roman"/>
                          <w:color w:val="000000"/>
                          <w:sz w:val="28"/>
                          <w:szCs w:val="28"/>
                        </w:rPr>
                        <m:t>2</m:t>
                      </m:r>
                    </m:sup>
                  </m:sSup>
                </m:e>
              </m:d>
              <m:r>
                <w:rPr>
                  <w:rFonts w:ascii="Cambria Math" w:eastAsia="Times New Roman" w:hAnsi="Cambria Math" w:cs="Times New Roman"/>
                  <w:color w:val="000000"/>
                  <w:sz w:val="28"/>
                  <w:szCs w:val="28"/>
                </w:rPr>
                <m:t>-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color w:val="000000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color w:val="000000"/>
                      <w:sz w:val="28"/>
                      <w:szCs w:val="28"/>
                    </w:rPr>
                    <m:t>2017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color w:val="000000"/>
                      <w:sz w:val="28"/>
                      <w:szCs w:val="28"/>
                    </w:rPr>
                    <m:t>0</m:t>
                  </m:r>
                </m:sup>
              </m:sSup>
            </m:oMath>
          </w:p>
          <w:p w14:paraId="2C58C7FD" w14:textId="77777777" w:rsidR="009E372F" w:rsidRPr="009E372F" w:rsidRDefault="009E372F" w:rsidP="008F2D7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9E372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= 2020 +[ 38 – 36] – 1</w:t>
            </w:r>
          </w:p>
          <w:p w14:paraId="64FD0A2D" w14:textId="77777777" w:rsidR="009E372F" w:rsidRPr="009E372F" w:rsidRDefault="009E372F" w:rsidP="008F2D7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9E372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= 2020 +2 -1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14:paraId="5A7C554F" w14:textId="77777777" w:rsidR="009E372F" w:rsidRDefault="009E372F" w:rsidP="00D3012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</w:p>
          <w:p w14:paraId="6EE1A64A" w14:textId="77777777" w:rsidR="00536243" w:rsidRDefault="00536243" w:rsidP="00D3012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0,5</w:t>
            </w:r>
          </w:p>
          <w:p w14:paraId="61B568FB" w14:textId="77777777" w:rsidR="00536243" w:rsidRDefault="00536243" w:rsidP="00D3012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0,25</w:t>
            </w:r>
          </w:p>
          <w:p w14:paraId="07894805" w14:textId="77777777" w:rsidR="00536243" w:rsidRDefault="00536243" w:rsidP="00D3012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0,25</w:t>
            </w:r>
          </w:p>
          <w:p w14:paraId="389C8B55" w14:textId="77777777" w:rsidR="009E372F" w:rsidRPr="00D3012F" w:rsidRDefault="009E372F" w:rsidP="0053624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14:paraId="689A1976" w14:textId="77777777" w:rsidR="00D3012F" w:rsidRDefault="00536243" w:rsidP="00D3012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0,5</w:t>
            </w:r>
          </w:p>
          <w:p w14:paraId="7ACFBF0C" w14:textId="77777777" w:rsidR="00536243" w:rsidRPr="00D3012F" w:rsidRDefault="00536243" w:rsidP="00D3012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0,5</w:t>
            </w:r>
          </w:p>
        </w:tc>
      </w:tr>
      <w:tr w:rsidR="00D3012F" w:rsidRPr="00D3012F" w14:paraId="568EF93B" w14:textId="77777777" w:rsidTr="00FE192D">
        <w:trPr>
          <w:trHeight w:val="840"/>
        </w:trPr>
        <w:tc>
          <w:tcPr>
            <w:tcW w:w="8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14:paraId="6DB71268" w14:textId="77777777" w:rsidR="00D3012F" w:rsidRPr="00D3012F" w:rsidRDefault="00D3012F" w:rsidP="00627DF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3012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1</w:t>
            </w:r>
            <w:r w:rsidR="00627DF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5</w:t>
            </w:r>
          </w:p>
        </w:tc>
        <w:tc>
          <w:tcPr>
            <w:tcW w:w="72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14:paraId="234A023D" w14:textId="77777777" w:rsidR="00CC1D37" w:rsidRPr="00CC1D37" w:rsidRDefault="00CC1D37" w:rsidP="008F2D7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CC1D3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2021 + 2022 + 2023 + 2024 + 2025 + 2026 +2027 + 2028 + 2029</w:t>
            </w:r>
          </w:p>
          <w:p w14:paraId="6944ABB5" w14:textId="77777777" w:rsidR="00D3012F" w:rsidRDefault="00CC1D37" w:rsidP="008F2D7E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= (2021 +2029) + (2022+ 2028) + (2023 +2027) + (2026 + 2024) + 2025</w:t>
            </w:r>
          </w:p>
          <w:p w14:paraId="0A7C3EE3" w14:textId="77777777" w:rsidR="00CC1D37" w:rsidRDefault="00CC1D37" w:rsidP="008F2D7E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= 4050 + 4050 +4050 +4050+ 2025</w:t>
            </w:r>
          </w:p>
          <w:p w14:paraId="5B852ECE" w14:textId="77777777" w:rsidR="00CC1D37" w:rsidRPr="00D3012F" w:rsidRDefault="00CC1D37" w:rsidP="008F2D7E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= 22500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14:paraId="1F617259" w14:textId="77777777" w:rsidR="00627DFA" w:rsidRDefault="00627DFA" w:rsidP="0053624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</w:p>
          <w:p w14:paraId="786C8E2E" w14:textId="77777777" w:rsidR="009E372F" w:rsidRDefault="00536243" w:rsidP="0053624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0,5</w:t>
            </w:r>
          </w:p>
          <w:p w14:paraId="77977058" w14:textId="77777777" w:rsidR="00536243" w:rsidRDefault="00536243" w:rsidP="0053624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0,25</w:t>
            </w:r>
          </w:p>
          <w:p w14:paraId="07BDE711" w14:textId="77777777" w:rsidR="00536243" w:rsidRDefault="00536243" w:rsidP="0053624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0,25</w:t>
            </w:r>
          </w:p>
          <w:p w14:paraId="1B563DD6" w14:textId="77777777" w:rsidR="00D3012F" w:rsidRPr="00D3012F" w:rsidRDefault="00D3012F" w:rsidP="00AE4C7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  <w:tr w:rsidR="00D3012F" w:rsidRPr="00D3012F" w14:paraId="003303DE" w14:textId="77777777" w:rsidTr="00FE192D">
        <w:trPr>
          <w:trHeight w:val="840"/>
        </w:trPr>
        <w:tc>
          <w:tcPr>
            <w:tcW w:w="8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14:paraId="45FC3901" w14:textId="77777777" w:rsidR="00D3012F" w:rsidRPr="00D3012F" w:rsidRDefault="00D3012F" w:rsidP="00627DF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3012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lastRenderedPageBreak/>
              <w:t>1</w:t>
            </w:r>
            <w:r w:rsidR="00627DF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6</w:t>
            </w:r>
          </w:p>
        </w:tc>
        <w:tc>
          <w:tcPr>
            <w:tcW w:w="72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14:paraId="7823BCC4" w14:textId="77777777" w:rsidR="00AE4C75" w:rsidRDefault="00627DFA" w:rsidP="008F2D7E">
            <w:pPr>
              <w:spacing w:after="0" w:line="240" w:lineRule="auto"/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Gọi a là tổng số người của đội đó a </w:t>
            </w:r>
            <w:r w:rsidRPr="004E5B71">
              <w:rPr>
                <w:position w:val="-6"/>
              </w:rPr>
              <w:object w:dxaOrig="499" w:dyaOrig="300" w14:anchorId="7612F31D">
                <v:shape id="_x0000_i1032" type="#_x0000_t75" style="width:24.75pt;height:15pt" o:ole="">
                  <v:imagedata r:id="rId22" o:title=""/>
                </v:shape>
                <o:OLEObject Type="Embed" ProgID="Equation.DSMT4" ShapeID="_x0000_i1032" DrawAspect="Content" ObjectID="_1719301296" r:id="rId23"/>
              </w:object>
            </w:r>
          </w:p>
          <w:p w14:paraId="0E0DB081" w14:textId="77777777" w:rsidR="00627DFA" w:rsidRPr="00FB0323" w:rsidRDefault="00627DFA" w:rsidP="008F2D7E">
            <w:pPr>
              <w:spacing w:after="0" w:line="240" w:lineRule="auto"/>
              <w:rPr>
                <w:lang w:val="fr-FR"/>
              </w:rPr>
            </w:pPr>
            <w:r w:rsidRPr="00FB0323">
              <w:rPr>
                <w:lang w:val="fr-FR"/>
              </w:rPr>
              <w:t xml:space="preserve">Theo đề bài ta có: 150 </w:t>
            </w:r>
            <w:r w:rsidRPr="004E5B71">
              <w:rPr>
                <w:position w:val="-6"/>
              </w:rPr>
              <w:object w:dxaOrig="1120" w:dyaOrig="300" w14:anchorId="5005897C">
                <v:shape id="_x0000_i1033" type="#_x0000_t75" style="width:55.5pt;height:15pt" o:ole="">
                  <v:imagedata r:id="rId24" o:title=""/>
                </v:shape>
                <o:OLEObject Type="Embed" ProgID="Equation.DSMT4" ShapeID="_x0000_i1033" DrawAspect="Content" ObjectID="_1719301297" r:id="rId25"/>
              </w:object>
            </w:r>
            <w:r w:rsidRPr="00FB0323">
              <w:rPr>
                <w:lang w:val="fr-FR"/>
              </w:rPr>
              <w:t xml:space="preserve"> và a </w:t>
            </w:r>
            <w:r w:rsidRPr="004E5B71">
              <w:rPr>
                <w:position w:val="-4"/>
              </w:rPr>
              <w:object w:dxaOrig="220" w:dyaOrig="220" w14:anchorId="7F782DE3">
                <v:shape id="_x0000_i1034" type="#_x0000_t75" style="width:11.25pt;height:11.25pt" o:ole="">
                  <v:imagedata r:id="rId26" o:title=""/>
                </v:shape>
                <o:OLEObject Type="Embed" ProgID="Equation.DSMT4" ShapeID="_x0000_i1034" DrawAspect="Content" ObjectID="_1719301298" r:id="rId27"/>
              </w:object>
            </w:r>
            <w:r w:rsidRPr="004E5B71">
              <w:rPr>
                <w:position w:val="-12"/>
              </w:rPr>
              <w:object w:dxaOrig="1240" w:dyaOrig="360" w14:anchorId="4085677C">
                <v:shape id="_x0000_i1035" type="#_x0000_t75" style="width:62.25pt;height:18pt" o:ole="">
                  <v:imagedata r:id="rId28" o:title=""/>
                </v:shape>
                <o:OLEObject Type="Embed" ProgID="Equation.DSMT4" ShapeID="_x0000_i1035" DrawAspect="Content" ObjectID="_1719301299" r:id="rId29"/>
              </w:object>
            </w:r>
          </w:p>
          <w:p w14:paraId="3E38FDBC" w14:textId="77777777" w:rsidR="00627DFA" w:rsidRDefault="00627DFA" w:rsidP="008F2D7E">
            <w:pPr>
              <w:spacing w:after="0" w:line="240" w:lineRule="auto"/>
            </w:pPr>
            <w:r>
              <w:t xml:space="preserve">Do BC(4,5,6) = </w:t>
            </w:r>
            <w:r w:rsidRPr="004E5B71">
              <w:rPr>
                <w:position w:val="-14"/>
              </w:rPr>
              <w:object w:dxaOrig="2320" w:dyaOrig="420" w14:anchorId="58DFCA00">
                <v:shape id="_x0000_i1036" type="#_x0000_t75" style="width:116.25pt;height:21pt" o:ole="">
                  <v:imagedata r:id="rId30" o:title=""/>
                </v:shape>
                <o:OLEObject Type="Embed" ProgID="Equation.DSMT4" ShapeID="_x0000_i1036" DrawAspect="Content" ObjectID="_1719301300" r:id="rId31"/>
              </w:object>
            </w:r>
            <w:r>
              <w:t xml:space="preserve"> </w:t>
            </w:r>
          </w:p>
          <w:p w14:paraId="2B6AE9F8" w14:textId="77777777" w:rsidR="00627DFA" w:rsidRPr="00D3012F" w:rsidRDefault="00627DFA" w:rsidP="008F2D7E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t>Nên a = 180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14:paraId="3F9E8C4F" w14:textId="77777777" w:rsidR="00D3012F" w:rsidRDefault="00627DFA" w:rsidP="00D3012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0,25</w:t>
            </w:r>
          </w:p>
          <w:p w14:paraId="40799BE6" w14:textId="77777777" w:rsidR="00627DFA" w:rsidRDefault="00627DFA" w:rsidP="00D3012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0,25</w:t>
            </w:r>
          </w:p>
          <w:p w14:paraId="145EA14C" w14:textId="77777777" w:rsidR="00627DFA" w:rsidRDefault="00627DFA" w:rsidP="00D3012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0,25</w:t>
            </w:r>
          </w:p>
          <w:p w14:paraId="0D5E92D1" w14:textId="77777777" w:rsidR="00627DFA" w:rsidRPr="00D3012F" w:rsidRDefault="00627DFA" w:rsidP="00D3012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0,25</w:t>
            </w:r>
          </w:p>
        </w:tc>
      </w:tr>
      <w:tr w:rsidR="00627DFA" w:rsidRPr="00D3012F" w14:paraId="3096C873" w14:textId="77777777" w:rsidTr="00FE192D">
        <w:trPr>
          <w:trHeight w:val="840"/>
        </w:trPr>
        <w:tc>
          <w:tcPr>
            <w:tcW w:w="8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</w:tcPr>
          <w:p w14:paraId="40280802" w14:textId="77777777" w:rsidR="00627DFA" w:rsidRPr="00D3012F" w:rsidRDefault="00627DFA" w:rsidP="00627DF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17</w:t>
            </w:r>
          </w:p>
        </w:tc>
        <w:tc>
          <w:tcPr>
            <w:tcW w:w="72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5AC7FC95" w14:textId="77777777" w:rsidR="00627DFA" w:rsidRDefault="00627DFA" w:rsidP="008F2D7E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Vẽ hình đúng</w:t>
            </w:r>
          </w:p>
          <w:p w14:paraId="4531CFC6" w14:textId="77777777" w:rsidR="00627DFA" w:rsidRPr="00627DFA" w:rsidRDefault="00627DFA" w:rsidP="008F2D7E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Diện tích hình chữ nhật là: 5.3 = 15(cm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</w:rPr>
              <w:t>2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)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22FCAB22" w14:textId="77777777" w:rsidR="00627DFA" w:rsidRDefault="00627DFA" w:rsidP="00D3012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0,5</w:t>
            </w:r>
          </w:p>
          <w:p w14:paraId="523E06C6" w14:textId="77777777" w:rsidR="00627DFA" w:rsidRDefault="00627DFA" w:rsidP="00D3012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,5</w:t>
            </w:r>
          </w:p>
        </w:tc>
      </w:tr>
    </w:tbl>
    <w:p w14:paraId="2394BA8C" w14:textId="77777777" w:rsidR="00D3012F" w:rsidRPr="00D3012F" w:rsidRDefault="00D3012F" w:rsidP="00D3012F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tbl>
      <w:tblPr>
        <w:tblW w:w="0" w:type="auto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236"/>
        <w:gridCol w:w="236"/>
        <w:gridCol w:w="236"/>
      </w:tblGrid>
      <w:tr w:rsidR="00D3012F" w:rsidRPr="00D3012F" w14:paraId="480B30A3" w14:textId="77777777" w:rsidTr="00D3012F">
        <w:tc>
          <w:tcPr>
            <w:tcW w:w="0" w:type="auto"/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14:paraId="1BC54D60" w14:textId="77777777" w:rsidR="00D3012F" w:rsidRPr="00D3012F" w:rsidRDefault="00D3012F" w:rsidP="00D3012F">
            <w:pPr>
              <w:spacing w:after="0" w:line="240" w:lineRule="auto"/>
              <w:rPr>
                <w:rFonts w:ascii="Times New Roman" w:eastAsia="Times New Roman" w:hAnsi="Times New Roman" w:cs="Times New Roman"/>
                <w:sz w:val="1"/>
                <w:szCs w:val="24"/>
              </w:rPr>
            </w:pPr>
          </w:p>
        </w:tc>
        <w:tc>
          <w:tcPr>
            <w:tcW w:w="0" w:type="auto"/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14:paraId="7B361E68" w14:textId="77777777" w:rsidR="00D3012F" w:rsidRPr="00D3012F" w:rsidRDefault="00D3012F" w:rsidP="00D3012F">
            <w:pPr>
              <w:spacing w:after="0" w:line="240" w:lineRule="auto"/>
              <w:rPr>
                <w:rFonts w:ascii="Times New Roman" w:eastAsia="Times New Roman" w:hAnsi="Times New Roman" w:cs="Times New Roman"/>
                <w:sz w:val="1"/>
                <w:szCs w:val="24"/>
              </w:rPr>
            </w:pPr>
          </w:p>
        </w:tc>
        <w:tc>
          <w:tcPr>
            <w:tcW w:w="0" w:type="auto"/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14:paraId="6639875F" w14:textId="77777777" w:rsidR="00D3012F" w:rsidRPr="00D3012F" w:rsidRDefault="00D3012F" w:rsidP="00D3012F">
            <w:pPr>
              <w:spacing w:after="0" w:line="240" w:lineRule="auto"/>
              <w:rPr>
                <w:rFonts w:ascii="Times New Roman" w:eastAsia="Times New Roman" w:hAnsi="Times New Roman" w:cs="Times New Roman"/>
                <w:sz w:val="1"/>
                <w:szCs w:val="24"/>
              </w:rPr>
            </w:pPr>
          </w:p>
        </w:tc>
      </w:tr>
    </w:tbl>
    <w:p w14:paraId="7055B0FB" w14:textId="77777777" w:rsidR="00CE5CDC" w:rsidRDefault="00D3012F">
      <w:r w:rsidRPr="00D3012F">
        <w:rPr>
          <w:rFonts w:ascii="Times New Roman" w:eastAsia="Times New Roman" w:hAnsi="Times New Roman" w:cs="Times New Roman"/>
          <w:sz w:val="24"/>
          <w:szCs w:val="24"/>
        </w:rPr>
        <w:br/>
      </w:r>
    </w:p>
    <w:sectPr w:rsidR="00CE5CDC" w:rsidSect="00245E3A">
      <w:type w:val="continuous"/>
      <w:pgSz w:w="15840" w:h="12240" w:orient="landscape"/>
      <w:pgMar w:top="1134" w:right="1134" w:bottom="1134" w:left="1077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7B90170D"/>
    <w:multiLevelType w:val="hybridMultilevel"/>
    <w:tmpl w:val="2B34B9DA"/>
    <w:lvl w:ilvl="0" w:tplc="60007E3C">
      <w:start w:val="1"/>
      <w:numFmt w:val="lowerLetter"/>
      <w:lvlText w:val="%1)"/>
      <w:lvlJc w:val="left"/>
      <w:pPr>
        <w:ind w:left="360" w:hanging="360"/>
      </w:pPr>
      <w:rPr>
        <w:rFonts w:ascii="Cambria Math" w:eastAsia="Calibri" w:hAnsi="Cambria Math" w:hint="default"/>
      </w:rPr>
    </w:lvl>
    <w:lvl w:ilvl="1" w:tplc="04090019" w:tentative="1">
      <w:start w:val="1"/>
      <w:numFmt w:val="lowerLetter"/>
      <w:lvlText w:val="%2."/>
      <w:lvlJc w:val="left"/>
      <w:pPr>
        <w:ind w:left="1222" w:hanging="360"/>
      </w:pPr>
    </w:lvl>
    <w:lvl w:ilvl="2" w:tplc="0409001B" w:tentative="1">
      <w:start w:val="1"/>
      <w:numFmt w:val="lowerRoman"/>
      <w:lvlText w:val="%3."/>
      <w:lvlJc w:val="right"/>
      <w:pPr>
        <w:ind w:left="1942" w:hanging="180"/>
      </w:pPr>
    </w:lvl>
    <w:lvl w:ilvl="3" w:tplc="0409000F" w:tentative="1">
      <w:start w:val="1"/>
      <w:numFmt w:val="decimal"/>
      <w:lvlText w:val="%4."/>
      <w:lvlJc w:val="left"/>
      <w:pPr>
        <w:ind w:left="2662" w:hanging="360"/>
      </w:pPr>
    </w:lvl>
    <w:lvl w:ilvl="4" w:tplc="04090019" w:tentative="1">
      <w:start w:val="1"/>
      <w:numFmt w:val="lowerLetter"/>
      <w:lvlText w:val="%5."/>
      <w:lvlJc w:val="left"/>
      <w:pPr>
        <w:ind w:left="3382" w:hanging="360"/>
      </w:pPr>
    </w:lvl>
    <w:lvl w:ilvl="5" w:tplc="0409001B" w:tentative="1">
      <w:start w:val="1"/>
      <w:numFmt w:val="lowerRoman"/>
      <w:lvlText w:val="%6."/>
      <w:lvlJc w:val="right"/>
      <w:pPr>
        <w:ind w:left="4102" w:hanging="180"/>
      </w:pPr>
    </w:lvl>
    <w:lvl w:ilvl="6" w:tplc="0409000F" w:tentative="1">
      <w:start w:val="1"/>
      <w:numFmt w:val="decimal"/>
      <w:lvlText w:val="%7."/>
      <w:lvlJc w:val="left"/>
      <w:pPr>
        <w:ind w:left="4822" w:hanging="360"/>
      </w:pPr>
    </w:lvl>
    <w:lvl w:ilvl="7" w:tplc="04090019" w:tentative="1">
      <w:start w:val="1"/>
      <w:numFmt w:val="lowerLetter"/>
      <w:lvlText w:val="%8."/>
      <w:lvlJc w:val="left"/>
      <w:pPr>
        <w:ind w:left="5542" w:hanging="360"/>
      </w:pPr>
    </w:lvl>
    <w:lvl w:ilvl="8" w:tplc="0409001B" w:tentative="1">
      <w:start w:val="1"/>
      <w:numFmt w:val="lowerRoman"/>
      <w:lvlText w:val="%9."/>
      <w:lvlJc w:val="right"/>
      <w:pPr>
        <w:ind w:left="6262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D3012F"/>
    <w:rsid w:val="00025223"/>
    <w:rsid w:val="000503F3"/>
    <w:rsid w:val="000A519B"/>
    <w:rsid w:val="000F4B82"/>
    <w:rsid w:val="0018326E"/>
    <w:rsid w:val="00227CF4"/>
    <w:rsid w:val="00245E3A"/>
    <w:rsid w:val="003361C3"/>
    <w:rsid w:val="00382E5D"/>
    <w:rsid w:val="004123D8"/>
    <w:rsid w:val="00415089"/>
    <w:rsid w:val="00432A33"/>
    <w:rsid w:val="00536243"/>
    <w:rsid w:val="00536899"/>
    <w:rsid w:val="005C2FE3"/>
    <w:rsid w:val="005F6E34"/>
    <w:rsid w:val="00611089"/>
    <w:rsid w:val="00612855"/>
    <w:rsid w:val="00627DFA"/>
    <w:rsid w:val="006345FA"/>
    <w:rsid w:val="0066522A"/>
    <w:rsid w:val="00687AC1"/>
    <w:rsid w:val="006C2F0B"/>
    <w:rsid w:val="00730762"/>
    <w:rsid w:val="007C498E"/>
    <w:rsid w:val="007D7560"/>
    <w:rsid w:val="007E0431"/>
    <w:rsid w:val="008B7092"/>
    <w:rsid w:val="008E686A"/>
    <w:rsid w:val="008F1071"/>
    <w:rsid w:val="008F2D7E"/>
    <w:rsid w:val="00954D5E"/>
    <w:rsid w:val="009E372F"/>
    <w:rsid w:val="00A336FD"/>
    <w:rsid w:val="00A42D14"/>
    <w:rsid w:val="00AA7F7B"/>
    <w:rsid w:val="00AB28A1"/>
    <w:rsid w:val="00AD0075"/>
    <w:rsid w:val="00AD4B60"/>
    <w:rsid w:val="00AE4C75"/>
    <w:rsid w:val="00AF5F70"/>
    <w:rsid w:val="00B15AD0"/>
    <w:rsid w:val="00B74414"/>
    <w:rsid w:val="00C23DBF"/>
    <w:rsid w:val="00CC1D37"/>
    <w:rsid w:val="00CE5CDC"/>
    <w:rsid w:val="00D3012F"/>
    <w:rsid w:val="00D42FB2"/>
    <w:rsid w:val="00DF6E8C"/>
    <w:rsid w:val="00E95565"/>
    <w:rsid w:val="00EC7B3D"/>
    <w:rsid w:val="00EF11AE"/>
    <w:rsid w:val="00EF4FCF"/>
    <w:rsid w:val="00F33832"/>
    <w:rsid w:val="00F45B30"/>
    <w:rsid w:val="00FB0323"/>
    <w:rsid w:val="00FE192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0E808649"/>
  <w15:docId w15:val="{7392A275-7D68-44A6-A5A3-46B3DD9790E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D3012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3012F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5C2FE3"/>
    <w:rPr>
      <w:color w:val="808080"/>
    </w:rPr>
  </w:style>
  <w:style w:type="paragraph" w:styleId="NormalWeb">
    <w:name w:val="Normal (Web)"/>
    <w:basedOn w:val="Normal"/>
    <w:uiPriority w:val="99"/>
    <w:semiHidden/>
    <w:unhideWhenUsed/>
    <w:rsid w:val="0066522A"/>
    <w:rPr>
      <w:rFonts w:ascii="Times New Roman" w:hAnsi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5481049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93845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07035743">
          <w:marLeft w:val="-291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8734782">
          <w:marLeft w:val="-115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85281897">
          <w:marLeft w:val="-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8825701">
          <w:marLeft w:val="-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0306494">
          <w:marLeft w:val="-115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1451260">
          <w:marLeft w:val="-61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7072892">
          <w:marLeft w:val="-115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04502158">
          <w:marLeft w:val="-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6922617">
          <w:marLeft w:val="-115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231126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4.bin"/><Relationship Id="rId18" Type="http://schemas.openxmlformats.org/officeDocument/2006/relationships/image" Target="media/image9.wmf"/><Relationship Id="rId26" Type="http://schemas.openxmlformats.org/officeDocument/2006/relationships/image" Target="media/image13.wmf"/><Relationship Id="rId3" Type="http://schemas.openxmlformats.org/officeDocument/2006/relationships/settings" Target="settings.xml"/><Relationship Id="rId21" Type="http://schemas.openxmlformats.org/officeDocument/2006/relationships/oleObject" Target="embeddings/oleObject7.bin"/><Relationship Id="rId7" Type="http://schemas.openxmlformats.org/officeDocument/2006/relationships/oleObject" Target="embeddings/oleObject1.bin"/><Relationship Id="rId12" Type="http://schemas.openxmlformats.org/officeDocument/2006/relationships/image" Target="media/image5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8.wmf"/><Relationship Id="rId20" Type="http://schemas.openxmlformats.org/officeDocument/2006/relationships/image" Target="media/image10.wmf"/><Relationship Id="rId29" Type="http://schemas.openxmlformats.org/officeDocument/2006/relationships/oleObject" Target="embeddings/oleObject11.bin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24" Type="http://schemas.openxmlformats.org/officeDocument/2006/relationships/image" Target="media/image12.wmf"/><Relationship Id="rId32" Type="http://schemas.openxmlformats.org/officeDocument/2006/relationships/fontTable" Target="fontTable.xml"/><Relationship Id="rId5" Type="http://schemas.openxmlformats.org/officeDocument/2006/relationships/image" Target="media/image1.png"/><Relationship Id="rId15" Type="http://schemas.openxmlformats.org/officeDocument/2006/relationships/image" Target="media/image7.png"/><Relationship Id="rId23" Type="http://schemas.openxmlformats.org/officeDocument/2006/relationships/oleObject" Target="embeddings/oleObject8.bin"/><Relationship Id="rId28" Type="http://schemas.openxmlformats.org/officeDocument/2006/relationships/image" Target="media/image14.wmf"/><Relationship Id="rId10" Type="http://schemas.openxmlformats.org/officeDocument/2006/relationships/image" Target="media/image4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png"/><Relationship Id="rId22" Type="http://schemas.openxmlformats.org/officeDocument/2006/relationships/image" Target="media/image11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5.wmf"/></Relationships>
</file>

<file path=word/theme/theme1.xml><?xml version="1.0" encoding="utf-8"?>
<a:theme xmlns:a="http://schemas.openxmlformats.org/drawingml/2006/main" name="Office Theme">
  <a:themeElements>
    <a:clrScheme name="Grayscale">
      <a:dk1>
        <a:sysClr val="windowText" lastClr="000000"/>
      </a:dk1>
      <a:lt1>
        <a:sysClr val="window" lastClr="FFFFFF"/>
      </a:lt1>
      <a:dk2>
        <a:srgbClr val="000000"/>
      </a:dk2>
      <a:lt2>
        <a:srgbClr val="F8F8F8"/>
      </a:lt2>
      <a:accent1>
        <a:srgbClr val="DDDDDD"/>
      </a:accent1>
      <a:accent2>
        <a:srgbClr val="B2B2B2"/>
      </a:accent2>
      <a:accent3>
        <a:srgbClr val="969696"/>
      </a:accent3>
      <a:accent4>
        <a:srgbClr val="808080"/>
      </a:accent4>
      <a:accent5>
        <a:srgbClr val="5F5F5F"/>
      </a:accent5>
      <a:accent6>
        <a:srgbClr val="4D4D4D"/>
      </a:accent6>
      <a:hlink>
        <a:srgbClr val="5F5F5F"/>
      </a:hlink>
      <a:folHlink>
        <a:srgbClr val="919191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83</TotalTime>
  <Pages>1</Pages>
  <Words>1174</Words>
  <Characters>6693</Characters>
  <DocSecurity>0</DocSecurity>
  <Lines>55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85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2-06-20T02:24:00Z</dcterms:created>
  <dcterms:modified xsi:type="dcterms:W3CDTF">2022-07-14T03:55:00Z</dcterms:modified>
</cp:coreProperties>
</file>